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45FA" w:rsidRDefault="00A61AB3" w:rsidP="007D09FF">
      <w:pPr>
        <w:pStyle w:val="a0"/>
      </w:pPr>
      <w:r>
        <w:rPr>
          <w:rFonts w:hint="eastAsia"/>
        </w:rPr>
        <w:t>共享单车问题的建模与分析</w:t>
      </w:r>
    </w:p>
    <w:p w:rsidR="00A61AB3" w:rsidRDefault="00A61AB3" w:rsidP="00A61AB3">
      <w:pPr>
        <w:pStyle w:val="1"/>
        <w:ind w:firstLine="562"/>
      </w:pPr>
      <w:r>
        <w:rPr>
          <w:rFonts w:hint="eastAsia"/>
        </w:rPr>
        <w:t>摘要</w:t>
      </w:r>
    </w:p>
    <w:p w:rsidR="00A61AB3" w:rsidRDefault="00A61AB3" w:rsidP="008F13FC">
      <w:pPr>
        <w:ind w:firstLine="480"/>
      </w:pPr>
      <w:r>
        <w:rPr>
          <w:rFonts w:hint="eastAsia"/>
        </w:rPr>
        <w:t>摘要的内容</w:t>
      </w:r>
    </w:p>
    <w:p w:rsidR="00A61AB3" w:rsidRDefault="00671C62" w:rsidP="00671C62">
      <w:pPr>
        <w:ind w:firstLineChars="83"/>
      </w:pPr>
      <w:r w:rsidRPr="00671C62">
        <w:rPr>
          <w:rFonts w:hint="eastAsia"/>
          <w:b/>
        </w:rPr>
        <w:t>关键词：</w:t>
      </w:r>
      <w:r w:rsidR="00244138">
        <w:rPr>
          <w:rFonts w:hint="eastAsia"/>
        </w:rPr>
        <w:t>共享单车</w:t>
      </w:r>
      <w:r>
        <w:rPr>
          <w:rFonts w:hint="eastAsia"/>
        </w:rPr>
        <w:t>；</w:t>
      </w:r>
      <w:r w:rsidR="00244138">
        <w:rPr>
          <w:rFonts w:hint="eastAsia"/>
        </w:rPr>
        <w:t>脏资源；</w:t>
      </w:r>
    </w:p>
    <w:p w:rsidR="00A61AB3" w:rsidRDefault="00A61AB3" w:rsidP="00A61AB3">
      <w:pPr>
        <w:pStyle w:val="1"/>
        <w:numPr>
          <w:ilvl w:val="0"/>
          <w:numId w:val="1"/>
        </w:numPr>
      </w:pPr>
      <w:r>
        <w:rPr>
          <w:rFonts w:hint="eastAsia"/>
        </w:rPr>
        <w:t>问题重述</w:t>
      </w:r>
    </w:p>
    <w:p w:rsidR="00220F88" w:rsidRDefault="00A61AB3" w:rsidP="00220F88">
      <w:pPr>
        <w:ind w:firstLine="480"/>
      </w:pPr>
      <w:r>
        <w:rPr>
          <w:rFonts w:hint="eastAsia"/>
        </w:rPr>
        <w:t>共享单车作为公共交通中短距离交通工具的补充，通过商业化加速对社会公共设施建设。但</w:t>
      </w:r>
      <w:r w:rsidR="00220F88">
        <w:rPr>
          <w:rFonts w:hint="eastAsia"/>
        </w:rPr>
        <w:t>随着资本的过分追捧，以及共享单车市场的过饱和，共享单车已经严重危害了社会的生产与发展。如果任由其随市场自我调节，其危害之大、影响之广都难以想象，将对社会造成不可估计的损失。这个时候，政府应当立刻出台政策，来遏制共享单车的过分发展，更要为新市场建立一套新秩序，新规范。</w:t>
      </w:r>
    </w:p>
    <w:p w:rsidR="00220F88" w:rsidRDefault="00220F88" w:rsidP="00220F88">
      <w:pPr>
        <w:ind w:firstLine="480"/>
      </w:pPr>
      <w:r>
        <w:rPr>
          <w:rFonts w:hint="eastAsia"/>
        </w:rPr>
        <w:t>当下共享单车的已经被很多专家定性为脏资源。共享单车在</w:t>
      </w:r>
      <w:r w:rsidR="00FF4D8A">
        <w:rPr>
          <w:rFonts w:hint="eastAsia"/>
        </w:rPr>
        <w:t>各个城市为了抢占市场份额，毫无节制地投放单车，到处都是停放的单车，妨碍的正常的交通秩序。由于没有强制制定停放区域，有相当数量共享单车的使用者将单车随意停放在目的地附近的人行道或者广场上，影响公共秩序。伴随大量新车而来的是数量庞大的</w:t>
      </w:r>
      <w:r w:rsidR="002633DC">
        <w:rPr>
          <w:rFonts w:hint="eastAsia"/>
        </w:rPr>
        <w:t>报废车辆，</w:t>
      </w:r>
      <w:r w:rsidR="008C5CCB">
        <w:rPr>
          <w:rFonts w:hint="eastAsia"/>
        </w:rPr>
        <w:t>由于没有相关政策的缺失、企业不不负责任，报废车辆随意丢弃在道路上，公共交通严重受阻。</w:t>
      </w:r>
    </w:p>
    <w:p w:rsidR="008C5CCB" w:rsidRDefault="00C04242" w:rsidP="00220F88">
      <w:pPr>
        <w:ind w:firstLine="480"/>
      </w:pPr>
      <w:r>
        <w:rPr>
          <w:rFonts w:hint="eastAsia"/>
        </w:rPr>
        <w:t>企业、市民、政府，分别有</w:t>
      </w:r>
      <w:r w:rsidR="008C5CCB">
        <w:rPr>
          <w:rFonts w:hint="eastAsia"/>
        </w:rPr>
        <w:t>不同的角度，企业看重的是利润和市场份额，市民看重单车的价格和服务质量</w:t>
      </w:r>
      <w:r>
        <w:rPr>
          <w:rFonts w:hint="eastAsia"/>
        </w:rPr>
        <w:t>，政府关注的是单车对民生的改善和对社会环境、道路交通等带来的</w:t>
      </w:r>
      <w:r w:rsidR="008C5CCB">
        <w:rPr>
          <w:rFonts w:hint="eastAsia"/>
        </w:rPr>
        <w:t>影响。</w:t>
      </w:r>
    </w:p>
    <w:p w:rsidR="008C5CCB" w:rsidRDefault="008C5CCB" w:rsidP="008C5CCB">
      <w:pPr>
        <w:ind w:firstLine="482"/>
      </w:pPr>
      <w:r w:rsidRPr="009A126C">
        <w:rPr>
          <w:rFonts w:hint="eastAsia"/>
          <w:b/>
        </w:rPr>
        <w:t>问题</w:t>
      </w:r>
      <w:r w:rsidR="009A126C">
        <w:rPr>
          <w:rFonts w:hint="eastAsia"/>
          <w:b/>
        </w:rPr>
        <w:t>1</w:t>
      </w:r>
      <w:r w:rsidRPr="009A126C">
        <w:rPr>
          <w:rFonts w:hint="eastAsia"/>
          <w:b/>
        </w:rPr>
        <w:t>：</w:t>
      </w:r>
      <w:r>
        <w:rPr>
          <w:rFonts w:hint="eastAsia"/>
        </w:rPr>
        <w:t>为</w:t>
      </w:r>
      <w:r w:rsidR="00597957">
        <w:rPr>
          <w:rFonts w:hint="eastAsia"/>
        </w:rPr>
        <w:t>共享单车的盈利模式建立数学模型。</w:t>
      </w:r>
    </w:p>
    <w:p w:rsidR="00597957" w:rsidRDefault="00597957" w:rsidP="008C5CCB">
      <w:pPr>
        <w:ind w:firstLine="482"/>
      </w:pPr>
      <w:r w:rsidRPr="009A126C">
        <w:rPr>
          <w:rFonts w:hint="eastAsia"/>
          <w:b/>
        </w:rPr>
        <w:t>问题</w:t>
      </w:r>
      <w:r w:rsidR="00BE7128">
        <w:rPr>
          <w:rFonts w:hint="eastAsia"/>
          <w:b/>
        </w:rPr>
        <w:t>2</w:t>
      </w:r>
      <w:r w:rsidRPr="009A126C">
        <w:rPr>
          <w:rFonts w:hint="eastAsia"/>
          <w:b/>
        </w:rPr>
        <w:t>：</w:t>
      </w:r>
      <w:r>
        <w:rPr>
          <w:rFonts w:hint="eastAsia"/>
        </w:rPr>
        <w:t>评估共享单车不同的企业战略与社会福利改善的关系。</w:t>
      </w:r>
    </w:p>
    <w:p w:rsidR="00597957" w:rsidRDefault="00597957" w:rsidP="008C5CCB">
      <w:pPr>
        <w:ind w:firstLine="482"/>
      </w:pPr>
      <w:r w:rsidRPr="009A126C">
        <w:rPr>
          <w:rFonts w:hint="eastAsia"/>
          <w:b/>
        </w:rPr>
        <w:t>问题</w:t>
      </w:r>
      <w:r w:rsidR="00BE7128">
        <w:rPr>
          <w:rFonts w:hint="eastAsia"/>
          <w:b/>
        </w:rPr>
        <w:t>3</w:t>
      </w:r>
      <w:r w:rsidRPr="009A126C">
        <w:rPr>
          <w:rFonts w:hint="eastAsia"/>
          <w:b/>
        </w:rPr>
        <w:t>：</w:t>
      </w:r>
      <w:r>
        <w:rPr>
          <w:rFonts w:hint="eastAsia"/>
        </w:rPr>
        <w:t>为应对共享单车逐步沦为脏资源，政府应</w:t>
      </w:r>
      <w:r w:rsidR="009A2F79">
        <w:rPr>
          <w:rFonts w:hint="eastAsia"/>
        </w:rPr>
        <w:t>当</w:t>
      </w:r>
      <w:r>
        <w:rPr>
          <w:rFonts w:hint="eastAsia"/>
        </w:rPr>
        <w:t>制定</w:t>
      </w:r>
      <w:r w:rsidR="009A2F79">
        <w:rPr>
          <w:rFonts w:hint="eastAsia"/>
        </w:rPr>
        <w:t>怎样的</w:t>
      </w:r>
      <w:r>
        <w:rPr>
          <w:rFonts w:hint="eastAsia"/>
        </w:rPr>
        <w:t>政策。</w:t>
      </w:r>
    </w:p>
    <w:p w:rsidR="00F7108F" w:rsidRDefault="00F7108F" w:rsidP="009A2F79">
      <w:pPr>
        <w:pStyle w:val="1"/>
        <w:numPr>
          <w:ilvl w:val="0"/>
          <w:numId w:val="1"/>
        </w:numPr>
      </w:pPr>
      <w:r>
        <w:rPr>
          <w:rFonts w:hint="eastAsia"/>
        </w:rPr>
        <w:t>问题分析</w:t>
      </w:r>
    </w:p>
    <w:p w:rsidR="008C11AC" w:rsidRPr="00422765" w:rsidRDefault="008C11AC" w:rsidP="008C11AC">
      <w:pPr>
        <w:ind w:firstLine="480"/>
      </w:pPr>
      <w:r>
        <w:rPr>
          <w:rFonts w:hint="eastAsia"/>
        </w:rPr>
        <w:lastRenderedPageBreak/>
        <w:t>共享单车投入运营的总数量：已知收入等于商品数与商品单价的积</w:t>
      </w:r>
      <w:r w:rsidRPr="004147BD">
        <w:rPr>
          <w:position w:val="-12"/>
        </w:rPr>
        <w:object w:dxaOrig="15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8pt" o:ole="">
            <v:imagedata r:id="rId8" o:title=""/>
          </v:shape>
          <o:OLEObject Type="Embed" ProgID="Equation.DSMT4" ShapeID="_x0000_i1025" DrawAspect="Content" ObjectID="_1566843876" r:id="rId9"/>
        </w:object>
      </w:r>
      <w:r>
        <w:rPr>
          <w:rFonts w:hint="eastAsia"/>
        </w:rPr>
        <w:t>作为共享单车企业，可以通过增加单车投入总量或单车使用价格来提高营收。投放车辆总数应与区域总人口</w:t>
      </w:r>
      <w:proofErr w:type="gramStart"/>
      <w:r>
        <w:rPr>
          <w:rFonts w:hint="eastAsia"/>
        </w:rPr>
        <w:t>成合理</w:t>
      </w:r>
      <w:proofErr w:type="gramEnd"/>
      <w:r>
        <w:rPr>
          <w:rFonts w:hint="eastAsia"/>
        </w:rPr>
        <w:t>的比值。共享单车作为共享经济的代表性产物，应遵循共享经济的规律，即共享使用权，提高生产资料的使用率，降低使用成本，且共享单车仅仅是短途公共交通的一个补充，故共享单车数量上限应受到控制。增加单车总数有利于会员增长量成增函数关系，但当会员增长到一定程度后将不再随单车投放数量的增加而增加。单车投放数量与运</w:t>
      </w:r>
      <w:proofErr w:type="gramStart"/>
      <w:r>
        <w:rPr>
          <w:rFonts w:hint="eastAsia"/>
        </w:rPr>
        <w:t>维成本</w:t>
      </w:r>
      <w:proofErr w:type="gramEnd"/>
      <w:r>
        <w:rPr>
          <w:rFonts w:hint="eastAsia"/>
        </w:rPr>
        <w:t>成正比关系，车辆越多则总运营维护成本越高，但平均每辆单车的运</w:t>
      </w:r>
      <w:proofErr w:type="gramStart"/>
      <w:r>
        <w:rPr>
          <w:rFonts w:hint="eastAsia"/>
        </w:rPr>
        <w:t>维成</w:t>
      </w:r>
      <w:proofErr w:type="gramEnd"/>
      <w:r>
        <w:rPr>
          <w:rFonts w:hint="eastAsia"/>
        </w:rPr>
        <w:t>本将下降，这部分下降来源于</w:t>
      </w:r>
      <w:proofErr w:type="gramStart"/>
      <w:r>
        <w:rPr>
          <w:rFonts w:hint="eastAsia"/>
        </w:rPr>
        <w:t>运管</w:t>
      </w:r>
      <w:proofErr w:type="gramEnd"/>
      <w:r>
        <w:rPr>
          <w:rFonts w:hint="eastAsia"/>
        </w:rPr>
        <w:t>理成本被稀释。由于单车的需求分布不均匀，如果想保持较高的使用率，就必须有能根据需求进行批量单车调度服务，调度成本</w:t>
      </w:r>
      <w:proofErr w:type="gramStart"/>
      <w:r>
        <w:rPr>
          <w:rFonts w:hint="eastAsia"/>
        </w:rPr>
        <w:t>随投入</w:t>
      </w:r>
      <w:proofErr w:type="gramEnd"/>
      <w:r>
        <w:rPr>
          <w:rFonts w:hint="eastAsia"/>
        </w:rPr>
        <w:t>运营的单车数量的增加而增加。</w:t>
      </w:r>
    </w:p>
    <w:p w:rsidR="008C11AC" w:rsidRDefault="008C11AC" w:rsidP="008C11AC">
      <w:pPr>
        <w:ind w:firstLine="480"/>
      </w:pPr>
      <w:r>
        <w:rPr>
          <w:rFonts w:hint="eastAsia"/>
        </w:rPr>
        <w:t>共享单车的客户数量：共享单车企业不遗余力的投入资本去增加单车总数，主要目的就是通过这种竞争，从对手企业手中抢来更多的客户。提升客户数目，就可以增加押金总量，押金可以拿来做金融业务，因此只要客户数量足够庞大，押金金融能给公司带来丰厚的收入。大量的客户意味着大量的使用数据，这些数据有助于企业更精准的定位，有助于建立与其他企业的竞争壁垒。增加客户数量，可以提升单车的使用率，从而提高每辆单车的平均收益，高使用率也是共享经济的核心要素之一。</w:t>
      </w:r>
    </w:p>
    <w:p w:rsidR="008C11AC" w:rsidRDefault="008C11AC" w:rsidP="008C11AC">
      <w:pPr>
        <w:ind w:firstLine="480"/>
      </w:pPr>
      <w:r>
        <w:rPr>
          <w:rFonts w:hint="eastAsia"/>
        </w:rPr>
        <w:t>在共享单车已沦为</w:t>
      </w:r>
      <w:proofErr w:type="gramStart"/>
      <w:r>
        <w:rPr>
          <w:rFonts w:hint="eastAsia"/>
        </w:rPr>
        <w:t>脏资源</w:t>
      </w:r>
      <w:proofErr w:type="gramEnd"/>
      <w:r>
        <w:rPr>
          <w:rFonts w:hint="eastAsia"/>
        </w:rPr>
        <w:t>的当下，共享单车已经没有较多的新生客户资源可以开发。在一片区域中，如果把共享单车的各个企业看成一个整体，那么该区域客户总数已经趋于稳定。整个行业一片红海，通过增加某品牌单车数目抢占市场，投入巨大，收效甚微，是典型的内耗形竞争，这对整个共享单车行业影响</w:t>
      </w:r>
      <w:proofErr w:type="gramStart"/>
      <w:r>
        <w:rPr>
          <w:rFonts w:hint="eastAsia"/>
        </w:rPr>
        <w:t>弊</w:t>
      </w:r>
      <w:proofErr w:type="gramEnd"/>
      <w:r>
        <w:rPr>
          <w:rFonts w:hint="eastAsia"/>
        </w:rPr>
        <w:t>大于利，应当及时制止，转而寻找新的发展机会，合作共赢。</w:t>
      </w:r>
    </w:p>
    <w:p w:rsidR="008C11AC" w:rsidRDefault="008C11AC" w:rsidP="008C11AC">
      <w:pPr>
        <w:ind w:firstLine="480"/>
      </w:pPr>
      <w:r>
        <w:rPr>
          <w:rFonts w:hint="eastAsia"/>
        </w:rPr>
        <w:t>单车的折旧速率：可分为自然折旧率、使用折旧率和破坏折旧率。提高共享单车的出厂价格不仅可以提供更高的使用体验，也降低了单车的综合折旧速率。风吹、日照、雨淋等自然因素，会造成单车生锈老化，这种自然折旧速率在一定环境下是固定的。使用强度越大，折旧速度越快，这是正常的使用的消耗折旧。除此之外，还有人为破环，这部分可以随着技术的进步和治安的提升来解决。</w:t>
      </w:r>
    </w:p>
    <w:p w:rsidR="008C11AC" w:rsidRDefault="008C11AC" w:rsidP="008C11AC">
      <w:pPr>
        <w:ind w:firstLine="480"/>
      </w:pPr>
      <w:r>
        <w:rPr>
          <w:rFonts w:hint="eastAsia"/>
        </w:rPr>
        <w:t>当下共享单车的问题因为行业标准不明，政府监管不力，企业心思不正。严把质量关将是共享单车行业即将迎来的新一轮挑战。为此，我们需要一套评估单车质量的指标，政府以法律的形式为行业设立标准：不达标车辆禁止上路，故障车辆及时维</w:t>
      </w:r>
      <w:r>
        <w:rPr>
          <w:rFonts w:hint="eastAsia"/>
        </w:rPr>
        <w:lastRenderedPageBreak/>
        <w:t>修，报废车辆及时处理，屡次违规企业停业整顿。通过提高竞争门槛，也有利于抑制共享单车的非理性竞争，让市场调节重新发挥作用。</w:t>
      </w:r>
    </w:p>
    <w:p w:rsidR="00543FDE" w:rsidRPr="00543FDE" w:rsidRDefault="00543FDE" w:rsidP="00543FDE">
      <w:pPr>
        <w:ind w:firstLine="482"/>
      </w:pPr>
      <w:r w:rsidRPr="00B321E1">
        <w:rPr>
          <w:rFonts w:hint="eastAsia"/>
          <w:b/>
        </w:rPr>
        <w:t>问题</w:t>
      </w:r>
      <w:r w:rsidRPr="00B321E1">
        <w:rPr>
          <w:rFonts w:hint="eastAsia"/>
          <w:b/>
        </w:rPr>
        <w:t>1</w:t>
      </w:r>
      <w:r w:rsidRPr="00B321E1">
        <w:rPr>
          <w:rFonts w:hint="eastAsia"/>
          <w:b/>
        </w:rPr>
        <w:t>：</w:t>
      </w:r>
      <w:r>
        <w:rPr>
          <w:rFonts w:hint="eastAsia"/>
        </w:rPr>
        <w:t>为共享单车的盈利模式建立数学模型，应从实际出发，从企业的角度去思考，顺着时间轴方向，围绕单车总数、用户总量等重要指标，计算总收益与总成本之差即为盈利。部分与地域有关的参数视为常系数或可变系数，在建立企业盈利模型后，可以在此基础上建立各种参数的评估模型和计算方法。</w:t>
      </w:r>
      <w:r w:rsidR="0003372A">
        <w:rPr>
          <w:rFonts w:hint="eastAsia"/>
        </w:rPr>
        <w:t>因为企业盈利本质上时一个财务问题，财务记账有绝对的准确性，所以根据企业财务信息进行建模，可信度较高。再结合企业的历史财务数据，模型有重要的指导意义。</w:t>
      </w:r>
    </w:p>
    <w:p w:rsidR="00873C59" w:rsidRDefault="00873C59" w:rsidP="009A2F79">
      <w:pPr>
        <w:ind w:firstLine="482"/>
      </w:pPr>
      <w:r w:rsidRPr="00B321E1">
        <w:rPr>
          <w:rFonts w:hint="eastAsia"/>
          <w:b/>
        </w:rPr>
        <w:t>问题</w:t>
      </w:r>
      <w:r w:rsidRPr="00B321E1">
        <w:rPr>
          <w:rFonts w:hint="eastAsia"/>
          <w:b/>
        </w:rPr>
        <w:t>2</w:t>
      </w:r>
      <w:r w:rsidRPr="00B321E1">
        <w:rPr>
          <w:rFonts w:hint="eastAsia"/>
          <w:b/>
        </w:rPr>
        <w:t>：</w:t>
      </w:r>
      <w:r w:rsidR="008F13FC">
        <w:rPr>
          <w:rFonts w:hint="eastAsia"/>
        </w:rPr>
        <w:t>企业战略主要体现在单车数量控制、服务品质控制和价格控制</w:t>
      </w:r>
      <w:r w:rsidR="00092A9E">
        <w:rPr>
          <w:rFonts w:hint="eastAsia"/>
        </w:rPr>
        <w:t>。高端产品利润率较高，但总利润和市场份额都无法和中低端市场相比。社会福利主要体现在共享单车覆盖率、供求关系比、对社会负面影响的指标</w:t>
      </w:r>
      <w:r w:rsidR="0003372A">
        <w:rPr>
          <w:rFonts w:hint="eastAsia"/>
        </w:rPr>
        <w:t>等。因为这些指标没有较好的通用公式，为此本文将根据其他数据，建立指标的数学模型，根据公式或者统计数据中分析出的结论，研究各个指标间的关系，并再次建立新的模型。</w:t>
      </w:r>
    </w:p>
    <w:p w:rsidR="009D7450" w:rsidRPr="00E34937" w:rsidRDefault="00873C59" w:rsidP="00E34937">
      <w:pPr>
        <w:ind w:firstLine="482"/>
        <w:rPr>
          <w:rFonts w:ascii="宋体" w:hAnsi="宋体" w:cs="Times New Roman"/>
          <w:szCs w:val="24"/>
        </w:rPr>
      </w:pPr>
      <w:r w:rsidRPr="00B321E1">
        <w:rPr>
          <w:rFonts w:hint="eastAsia"/>
          <w:b/>
        </w:rPr>
        <w:t>问题</w:t>
      </w:r>
      <w:r w:rsidRPr="00B321E1">
        <w:rPr>
          <w:rFonts w:hint="eastAsia"/>
          <w:b/>
        </w:rPr>
        <w:t>3</w:t>
      </w:r>
      <w:r w:rsidRPr="00B321E1">
        <w:rPr>
          <w:rFonts w:hint="eastAsia"/>
          <w:b/>
        </w:rPr>
        <w:t>：</w:t>
      </w:r>
      <w:r w:rsidR="004D7112">
        <w:rPr>
          <w:rFonts w:ascii="宋体" w:hAnsi="宋体" w:cs="Times New Roman" w:hint="eastAsia"/>
          <w:szCs w:val="24"/>
        </w:rPr>
        <w:t>为解决共享单车成为</w:t>
      </w:r>
      <w:proofErr w:type="gramStart"/>
      <w:r w:rsidR="004D7112">
        <w:rPr>
          <w:rFonts w:ascii="宋体" w:hAnsi="宋体" w:cs="Times New Roman" w:hint="eastAsia"/>
          <w:szCs w:val="24"/>
        </w:rPr>
        <w:t>脏资源</w:t>
      </w:r>
      <w:proofErr w:type="gramEnd"/>
      <w:r w:rsidR="004D7112">
        <w:rPr>
          <w:rFonts w:ascii="宋体" w:hAnsi="宋体" w:cs="Times New Roman" w:hint="eastAsia"/>
          <w:szCs w:val="24"/>
        </w:rPr>
        <w:t>的问题</w:t>
      </w:r>
      <w:r w:rsidR="009D7450" w:rsidRPr="004256CD">
        <w:rPr>
          <w:rFonts w:ascii="宋体" w:hAnsi="宋体" w:cs="Times New Roman"/>
          <w:szCs w:val="24"/>
        </w:rPr>
        <w:t>，</w:t>
      </w:r>
      <w:r w:rsidR="004D7112">
        <w:rPr>
          <w:rFonts w:ascii="宋体" w:hAnsi="宋体" w:cs="Times New Roman" w:hint="eastAsia"/>
          <w:szCs w:val="24"/>
        </w:rPr>
        <w:t>政府可以</w:t>
      </w:r>
      <w:r w:rsidR="009D7450" w:rsidRPr="004256CD">
        <w:rPr>
          <w:rFonts w:ascii="宋体" w:hAnsi="宋体" w:cs="Times New Roman"/>
          <w:szCs w:val="24"/>
        </w:rPr>
        <w:t>首先</w:t>
      </w:r>
      <w:r w:rsidR="004D7112">
        <w:rPr>
          <w:rFonts w:ascii="宋体" w:hAnsi="宋体" w:cs="Times New Roman" w:hint="eastAsia"/>
          <w:szCs w:val="24"/>
        </w:rPr>
        <w:t>从对区域内投入单车的总量控制入手，</w:t>
      </w:r>
      <w:r w:rsidR="00AA12EF">
        <w:rPr>
          <w:rFonts w:ascii="宋体" w:hAnsi="宋体" w:cs="Times New Roman"/>
          <w:szCs w:val="24"/>
        </w:rPr>
        <w:t>用以</w:t>
      </w:r>
      <w:r w:rsidR="00AA12EF">
        <w:rPr>
          <w:rFonts w:ascii="宋体" w:hAnsi="宋体" w:cs="Times New Roman" w:hint="eastAsia"/>
          <w:szCs w:val="24"/>
        </w:rPr>
        <w:t>解决</w:t>
      </w:r>
      <w:r w:rsidR="00AA12EF">
        <w:rPr>
          <w:rFonts w:ascii="宋体" w:hAnsi="宋体" w:cs="Times New Roman"/>
          <w:szCs w:val="24"/>
        </w:rPr>
        <w:t>共享单车</w:t>
      </w:r>
      <w:r w:rsidR="009D7450" w:rsidRPr="004256CD">
        <w:rPr>
          <w:rFonts w:ascii="宋体" w:hAnsi="宋体" w:cs="Times New Roman"/>
          <w:szCs w:val="24"/>
        </w:rPr>
        <w:t>造成的道路拥堵问题</w:t>
      </w:r>
      <w:r w:rsidR="004D7112">
        <w:rPr>
          <w:rFonts w:ascii="宋体" w:hAnsi="宋体" w:cs="Times New Roman" w:hint="eastAsia"/>
          <w:szCs w:val="24"/>
        </w:rPr>
        <w:t>。</w:t>
      </w:r>
      <w:r w:rsidR="009D7450" w:rsidRPr="004256CD">
        <w:rPr>
          <w:rFonts w:ascii="宋体" w:hAnsi="宋体" w:cs="Times New Roman"/>
          <w:szCs w:val="24"/>
        </w:rPr>
        <w:t>共享单车行业</w:t>
      </w:r>
      <w:r w:rsidR="009D7450" w:rsidRPr="004256CD">
        <w:rPr>
          <w:rFonts w:ascii="宋体" w:hAnsi="宋体" w:cs="Times New Roman" w:hint="eastAsia"/>
          <w:szCs w:val="24"/>
        </w:rPr>
        <w:t>如今正处于</w:t>
      </w:r>
      <w:r w:rsidR="004D7112">
        <w:rPr>
          <w:rFonts w:ascii="宋体" w:hAnsi="宋体" w:cs="Times New Roman" w:hint="eastAsia"/>
          <w:szCs w:val="24"/>
        </w:rPr>
        <w:t>违反市场规律的</w:t>
      </w:r>
      <w:r w:rsidR="009D7450" w:rsidRPr="004256CD">
        <w:rPr>
          <w:rFonts w:ascii="宋体" w:hAnsi="宋体" w:cs="Times New Roman" w:hint="eastAsia"/>
          <w:szCs w:val="24"/>
        </w:rPr>
        <w:t>抢占市场份额</w:t>
      </w:r>
      <w:r w:rsidR="00EB5520">
        <w:rPr>
          <w:rFonts w:ascii="宋体" w:hAnsi="宋体" w:cs="Times New Roman" w:hint="eastAsia"/>
          <w:szCs w:val="24"/>
        </w:rPr>
        <w:t>的商业竞争</w:t>
      </w:r>
      <w:r w:rsidR="009D7450" w:rsidRPr="004256CD">
        <w:rPr>
          <w:rFonts w:ascii="宋体" w:hAnsi="宋体" w:cs="Times New Roman" w:hint="eastAsia"/>
          <w:szCs w:val="24"/>
        </w:rPr>
        <w:t>阶段</w:t>
      </w:r>
      <w:r w:rsidR="00AA12EF">
        <w:rPr>
          <w:rFonts w:ascii="宋体" w:hAnsi="宋体" w:cs="Times New Roman"/>
          <w:szCs w:val="24"/>
        </w:rPr>
        <w:t>，各企业</w:t>
      </w:r>
      <w:r w:rsidR="00AA12EF">
        <w:rPr>
          <w:rFonts w:ascii="宋体" w:hAnsi="宋体" w:cs="Times New Roman" w:hint="eastAsia"/>
          <w:szCs w:val="24"/>
        </w:rPr>
        <w:t>不计代价向市场大规模</w:t>
      </w:r>
      <w:r w:rsidR="009D7450" w:rsidRPr="004256CD">
        <w:rPr>
          <w:rFonts w:ascii="宋体" w:hAnsi="宋体" w:cs="Times New Roman"/>
          <w:szCs w:val="24"/>
        </w:rPr>
        <w:t>投放共享单车</w:t>
      </w:r>
      <w:r w:rsidR="009D7450" w:rsidRPr="004256CD">
        <w:rPr>
          <w:rFonts w:ascii="宋体" w:hAnsi="宋体" w:cs="Times New Roman" w:hint="eastAsia"/>
          <w:szCs w:val="24"/>
        </w:rPr>
        <w:t>，</w:t>
      </w:r>
      <w:r w:rsidR="009D7450" w:rsidRPr="004256CD">
        <w:rPr>
          <w:rFonts w:ascii="宋体" w:hAnsi="宋体" w:cs="Times New Roman"/>
          <w:szCs w:val="24"/>
        </w:rPr>
        <w:t>导致共享单车投放数量过多，</w:t>
      </w:r>
      <w:r w:rsidR="009D7450" w:rsidRPr="004256CD">
        <w:rPr>
          <w:rFonts w:ascii="宋体" w:hAnsi="宋体" w:cs="Times New Roman" w:hint="eastAsia"/>
          <w:szCs w:val="24"/>
        </w:rPr>
        <w:t>此时</w:t>
      </w:r>
      <w:r w:rsidR="009D7450" w:rsidRPr="004256CD">
        <w:rPr>
          <w:rFonts w:ascii="宋体" w:hAnsi="宋体" w:cs="Times New Roman"/>
          <w:szCs w:val="24"/>
        </w:rPr>
        <w:t>政府需要</w:t>
      </w:r>
      <w:r w:rsidR="00EB5520">
        <w:rPr>
          <w:rFonts w:ascii="宋体" w:hAnsi="宋体" w:cs="Times New Roman" w:hint="eastAsia"/>
          <w:szCs w:val="24"/>
        </w:rPr>
        <w:t>充分发挥调控市场的职能，</w:t>
      </w:r>
      <w:r w:rsidR="009D7450" w:rsidRPr="004256CD">
        <w:rPr>
          <w:rFonts w:ascii="宋体" w:hAnsi="宋体" w:cs="Times New Roman"/>
          <w:szCs w:val="24"/>
        </w:rPr>
        <w:t>加大</w:t>
      </w:r>
      <w:r w:rsidR="009D7450" w:rsidRPr="004256CD">
        <w:rPr>
          <w:rFonts w:ascii="宋体" w:hAnsi="宋体" w:cs="Times New Roman" w:hint="eastAsia"/>
          <w:szCs w:val="24"/>
        </w:rPr>
        <w:t>对</w:t>
      </w:r>
      <w:r w:rsidR="009D7450" w:rsidRPr="004256CD">
        <w:rPr>
          <w:rFonts w:ascii="宋体" w:hAnsi="宋体" w:cs="Times New Roman"/>
          <w:szCs w:val="24"/>
        </w:rPr>
        <w:t>共享单车数量</w:t>
      </w:r>
      <w:r w:rsidR="009D7450" w:rsidRPr="004256CD">
        <w:rPr>
          <w:rFonts w:ascii="宋体" w:hAnsi="宋体" w:cs="Times New Roman" w:hint="eastAsia"/>
          <w:szCs w:val="24"/>
        </w:rPr>
        <w:t>控制</w:t>
      </w:r>
      <w:r w:rsidR="009D7450" w:rsidRPr="004256CD">
        <w:rPr>
          <w:rFonts w:ascii="宋体" w:hAnsi="宋体" w:cs="Times New Roman"/>
          <w:szCs w:val="24"/>
        </w:rPr>
        <w:t>力度</w:t>
      </w:r>
      <w:r w:rsidR="009D7450" w:rsidRPr="004256CD">
        <w:rPr>
          <w:rFonts w:ascii="宋体" w:hAnsi="宋体" w:cs="Times New Roman" w:hint="eastAsia"/>
          <w:szCs w:val="24"/>
        </w:rPr>
        <w:t>；</w:t>
      </w:r>
    </w:p>
    <w:p w:rsidR="009D7450" w:rsidRPr="004256CD" w:rsidRDefault="009D7450" w:rsidP="009D7450">
      <w:pPr>
        <w:ind w:firstLine="480"/>
        <w:rPr>
          <w:rFonts w:ascii="宋体" w:hAnsi="宋体" w:cs="Times New Roman"/>
          <w:szCs w:val="24"/>
        </w:rPr>
      </w:pPr>
      <w:r w:rsidRPr="004256CD">
        <w:rPr>
          <w:rFonts w:ascii="宋体" w:hAnsi="宋体" w:cs="Times New Roman" w:hint="eastAsia"/>
          <w:szCs w:val="24"/>
        </w:rPr>
        <w:t>然后</w:t>
      </w:r>
      <w:r w:rsidRPr="004256CD">
        <w:rPr>
          <w:rFonts w:ascii="宋体" w:hAnsi="宋体" w:cs="Times New Roman"/>
          <w:szCs w:val="24"/>
        </w:rPr>
        <w:t>，实行政府与企业政企联运模式，</w:t>
      </w:r>
      <w:r w:rsidRPr="004256CD">
        <w:rPr>
          <w:rFonts w:ascii="宋体" w:hAnsi="宋体" w:cs="Times New Roman" w:hint="eastAsia"/>
          <w:szCs w:val="24"/>
        </w:rPr>
        <w:t>增加</w:t>
      </w:r>
      <w:r w:rsidRPr="004256CD">
        <w:rPr>
          <w:rFonts w:ascii="宋体" w:hAnsi="宋体" w:cs="Times New Roman"/>
          <w:szCs w:val="24"/>
        </w:rPr>
        <w:t>停车区</w:t>
      </w:r>
      <w:r w:rsidRPr="004256CD">
        <w:rPr>
          <w:rFonts w:ascii="宋体" w:hAnsi="宋体" w:cs="Times New Roman" w:hint="eastAsia"/>
          <w:szCs w:val="24"/>
        </w:rPr>
        <w:t>规划</w:t>
      </w:r>
      <w:r w:rsidRPr="004256CD">
        <w:rPr>
          <w:rFonts w:ascii="宋体" w:hAnsi="宋体" w:cs="Times New Roman"/>
          <w:szCs w:val="24"/>
        </w:rPr>
        <w:t>面积</w:t>
      </w:r>
      <w:r w:rsidRPr="004256CD">
        <w:rPr>
          <w:rFonts w:ascii="宋体" w:hAnsi="宋体" w:cs="Times New Roman" w:hint="eastAsia"/>
          <w:szCs w:val="24"/>
        </w:rPr>
        <w:t>，</w:t>
      </w:r>
      <w:r w:rsidRPr="004256CD">
        <w:rPr>
          <w:rFonts w:ascii="宋体" w:hAnsi="宋体" w:cs="Times New Roman"/>
          <w:szCs w:val="24"/>
        </w:rPr>
        <w:t>从而提升停车位S</w:t>
      </w:r>
      <w:r w:rsidRPr="004256CD">
        <w:rPr>
          <w:rFonts w:ascii="宋体" w:hAnsi="宋体" w:cs="Times New Roman" w:hint="eastAsia"/>
          <w:szCs w:val="24"/>
        </w:rPr>
        <w:t>，减少乱停乱放现象；最后</w:t>
      </w:r>
      <w:r w:rsidRPr="004256CD">
        <w:rPr>
          <w:rFonts w:ascii="宋体" w:hAnsi="宋体" w:cs="Times New Roman"/>
          <w:szCs w:val="24"/>
        </w:rPr>
        <w:t>，政府要求企业在车辆上加入精准定位系统，来控制车辆是否停放到指定位置，来</w:t>
      </w:r>
      <w:r w:rsidRPr="004256CD">
        <w:rPr>
          <w:rFonts w:ascii="宋体" w:hAnsi="宋体" w:cs="Times New Roman" w:hint="eastAsia"/>
          <w:szCs w:val="24"/>
        </w:rPr>
        <w:t>提升</w:t>
      </w:r>
      <w:r w:rsidRPr="004256CD">
        <w:rPr>
          <w:rFonts w:ascii="宋体" w:hAnsi="宋体" w:cs="Times New Roman"/>
          <w:szCs w:val="24"/>
        </w:rPr>
        <w:t>车辆到位率V。解决共享单车逐步沦为</w:t>
      </w:r>
      <w:proofErr w:type="gramStart"/>
      <w:r w:rsidRPr="004256CD">
        <w:rPr>
          <w:rFonts w:ascii="宋体" w:hAnsi="宋体" w:cs="Times New Roman"/>
          <w:szCs w:val="24"/>
        </w:rPr>
        <w:t>脏资源</w:t>
      </w:r>
      <w:proofErr w:type="gramEnd"/>
      <w:r w:rsidRPr="004256CD">
        <w:rPr>
          <w:rFonts w:ascii="宋体" w:hAnsi="宋体" w:cs="Times New Roman"/>
          <w:szCs w:val="24"/>
        </w:rPr>
        <w:t>的</w:t>
      </w:r>
      <w:r w:rsidRPr="004256CD">
        <w:rPr>
          <w:rFonts w:ascii="宋体" w:hAnsi="宋体" w:cs="Times New Roman" w:hint="eastAsia"/>
          <w:szCs w:val="24"/>
        </w:rPr>
        <w:t>问题</w:t>
      </w:r>
      <w:r w:rsidRPr="004256CD">
        <w:rPr>
          <w:rFonts w:ascii="宋体" w:hAnsi="宋体" w:cs="Times New Roman"/>
          <w:szCs w:val="24"/>
        </w:rPr>
        <w:t>。</w:t>
      </w:r>
    </w:p>
    <w:p w:rsidR="000C5931" w:rsidRPr="000C5931" w:rsidRDefault="009D7450" w:rsidP="000C5931">
      <w:pPr>
        <w:ind w:firstLine="480"/>
        <w:rPr>
          <w:rFonts w:ascii="宋体" w:hAnsi="宋体" w:cs="Times New Roman"/>
          <w:szCs w:val="24"/>
        </w:rPr>
      </w:pPr>
      <w:r w:rsidRPr="004256CD">
        <w:rPr>
          <w:rFonts w:ascii="宋体" w:hAnsi="宋体" w:cs="Times New Roman" w:hint="eastAsia"/>
          <w:szCs w:val="24"/>
        </w:rPr>
        <w:t>共享单车的可用率低是因为</w:t>
      </w:r>
      <w:r w:rsidR="00085E0C">
        <w:rPr>
          <w:rFonts w:ascii="宋体" w:hAnsi="宋体" w:cs="Times New Roman" w:hint="eastAsia"/>
          <w:szCs w:val="24"/>
        </w:rPr>
        <w:t>大量</w:t>
      </w:r>
      <w:r w:rsidR="00AA12EF">
        <w:rPr>
          <w:rFonts w:ascii="宋体" w:hAnsi="宋体" w:cs="Times New Roman" w:hint="eastAsia"/>
          <w:szCs w:val="24"/>
        </w:rPr>
        <w:t>故障</w:t>
      </w:r>
      <w:r w:rsidRPr="004256CD">
        <w:rPr>
          <w:rFonts w:ascii="宋体" w:hAnsi="宋体" w:cs="Times New Roman" w:hint="eastAsia"/>
          <w:szCs w:val="24"/>
        </w:rPr>
        <w:t>车辆</w:t>
      </w:r>
      <w:r>
        <w:rPr>
          <w:rFonts w:ascii="宋体" w:hAnsi="宋体" w:cs="Times New Roman" w:hint="eastAsia"/>
          <w:szCs w:val="24"/>
        </w:rPr>
        <w:t>得</w:t>
      </w:r>
      <w:r w:rsidR="00AA12EF">
        <w:rPr>
          <w:rFonts w:ascii="宋体" w:hAnsi="宋体" w:cs="Times New Roman" w:hint="eastAsia"/>
          <w:szCs w:val="24"/>
        </w:rPr>
        <w:t>不</w:t>
      </w:r>
      <w:r w:rsidR="00085E0C">
        <w:rPr>
          <w:rFonts w:ascii="宋体" w:hAnsi="宋体" w:cs="Times New Roman" w:hint="eastAsia"/>
          <w:szCs w:val="24"/>
        </w:rPr>
        <w:t>到及时维修保养</w:t>
      </w:r>
      <w:r w:rsidRPr="004256CD">
        <w:rPr>
          <w:rFonts w:ascii="宋体" w:hAnsi="宋体" w:cs="Times New Roman" w:hint="eastAsia"/>
          <w:szCs w:val="24"/>
        </w:rPr>
        <w:t>，</w:t>
      </w:r>
      <w:r w:rsidR="00085E0C">
        <w:rPr>
          <w:rFonts w:ascii="宋体" w:hAnsi="宋体" w:cs="Times New Roman" w:hint="eastAsia"/>
          <w:szCs w:val="24"/>
        </w:rPr>
        <w:t>成为没有使用价值的垃圾。政府可以出台政策限制故障车的比例</w:t>
      </w:r>
      <w:r w:rsidRPr="004256CD">
        <w:rPr>
          <w:rFonts w:ascii="宋体" w:hAnsi="宋体" w:cs="Times New Roman" w:hint="eastAsia"/>
          <w:szCs w:val="24"/>
        </w:rPr>
        <w:t>，</w:t>
      </w:r>
      <w:r w:rsidR="00085E0C">
        <w:rPr>
          <w:rFonts w:ascii="宋体" w:hAnsi="宋体" w:cs="Times New Roman" w:hint="eastAsia"/>
          <w:szCs w:val="24"/>
        </w:rPr>
        <w:t>定期在市场上抽检共享单车</w:t>
      </w:r>
      <w:r w:rsidRPr="004256CD">
        <w:rPr>
          <w:rFonts w:ascii="宋体" w:hAnsi="宋体" w:cs="Times New Roman" w:hint="eastAsia"/>
          <w:szCs w:val="24"/>
        </w:rPr>
        <w:t>，</w:t>
      </w:r>
      <w:r w:rsidR="00085E0C">
        <w:rPr>
          <w:rFonts w:ascii="宋体" w:hAnsi="宋体" w:cs="Times New Roman" w:hint="eastAsia"/>
          <w:szCs w:val="24"/>
        </w:rPr>
        <w:t>对于</w:t>
      </w:r>
      <w:proofErr w:type="gramStart"/>
      <w:r w:rsidR="00085E0C">
        <w:rPr>
          <w:rFonts w:ascii="宋体" w:hAnsi="宋体" w:cs="Times New Roman" w:hint="eastAsia"/>
          <w:szCs w:val="24"/>
        </w:rPr>
        <w:t>不</w:t>
      </w:r>
      <w:proofErr w:type="gramEnd"/>
      <w:r w:rsidR="00085E0C">
        <w:rPr>
          <w:rFonts w:ascii="宋体" w:hAnsi="宋体" w:cs="Times New Roman" w:hint="eastAsia"/>
          <w:szCs w:val="24"/>
        </w:rPr>
        <w:t>质检不达标的企业实施经济惩罚和行政惩罚，督促企业加大售后服务上的投入，提高区域内共享单车行业的整体水平。</w:t>
      </w:r>
    </w:p>
    <w:p w:rsidR="00873C59" w:rsidRDefault="00671C62" w:rsidP="00873C59">
      <w:pPr>
        <w:pStyle w:val="1"/>
        <w:numPr>
          <w:ilvl w:val="0"/>
          <w:numId w:val="1"/>
        </w:numPr>
      </w:pPr>
      <w:r>
        <w:rPr>
          <w:rFonts w:hint="eastAsia"/>
        </w:rPr>
        <w:t>基本</w:t>
      </w:r>
      <w:r w:rsidR="00873C59">
        <w:rPr>
          <w:rFonts w:hint="eastAsia"/>
        </w:rPr>
        <w:t>假设</w:t>
      </w:r>
    </w:p>
    <w:p w:rsidR="00964335" w:rsidRDefault="00F87066" w:rsidP="00F87066">
      <w:pPr>
        <w:pStyle w:val="a9"/>
        <w:numPr>
          <w:ilvl w:val="1"/>
          <w:numId w:val="2"/>
        </w:numPr>
        <w:ind w:firstLineChars="0"/>
      </w:pPr>
      <w:r>
        <w:rPr>
          <w:rFonts w:hint="eastAsia"/>
        </w:rPr>
        <w:t>假设</w:t>
      </w:r>
      <w:r w:rsidR="007829B8">
        <w:rPr>
          <w:rFonts w:hint="eastAsia"/>
        </w:rPr>
        <w:t>在一定区域内，所有单车用户不存在因为年龄、性别、工作等导致的对单</w:t>
      </w:r>
      <w:r w:rsidR="007829B8">
        <w:rPr>
          <w:rFonts w:hint="eastAsia"/>
        </w:rPr>
        <w:lastRenderedPageBreak/>
        <w:t>车使用需求的</w:t>
      </w:r>
      <w:r w:rsidR="00850CAF">
        <w:rPr>
          <w:rFonts w:hint="eastAsia"/>
        </w:rPr>
        <w:t>差异</w:t>
      </w:r>
    </w:p>
    <w:p w:rsidR="00F87066" w:rsidRDefault="00F87066" w:rsidP="00F87066">
      <w:pPr>
        <w:pStyle w:val="a9"/>
        <w:numPr>
          <w:ilvl w:val="1"/>
          <w:numId w:val="2"/>
        </w:numPr>
        <w:ind w:firstLineChars="0"/>
      </w:pPr>
      <w:r>
        <w:rPr>
          <w:rFonts w:hint="eastAsia"/>
        </w:rPr>
        <w:t>假设</w:t>
      </w:r>
      <w:r w:rsidR="00CF7E48">
        <w:rPr>
          <w:rFonts w:hint="eastAsia"/>
        </w:rPr>
        <w:t>所有用户骑行时间都不超过起步价</w:t>
      </w:r>
      <w:r w:rsidR="00850CAF">
        <w:rPr>
          <w:rFonts w:hint="eastAsia"/>
        </w:rPr>
        <w:t>时间</w:t>
      </w:r>
    </w:p>
    <w:p w:rsidR="00850CAF" w:rsidRDefault="00D10CA8" w:rsidP="00F87066">
      <w:pPr>
        <w:pStyle w:val="a9"/>
        <w:numPr>
          <w:ilvl w:val="1"/>
          <w:numId w:val="2"/>
        </w:numPr>
        <w:ind w:firstLineChars="0"/>
      </w:pPr>
      <w:r>
        <w:rPr>
          <w:rFonts w:hint="eastAsia"/>
        </w:rPr>
        <w:t>假设办公场所、器材等成本</w:t>
      </w:r>
      <w:r w:rsidR="00954792">
        <w:rPr>
          <w:rFonts w:hint="eastAsia"/>
        </w:rPr>
        <w:t>与对应工种的数量成正比。</w:t>
      </w:r>
    </w:p>
    <w:p w:rsidR="00954792" w:rsidRDefault="00C7132F" w:rsidP="00F87066">
      <w:pPr>
        <w:pStyle w:val="a9"/>
        <w:numPr>
          <w:ilvl w:val="1"/>
          <w:numId w:val="2"/>
        </w:numPr>
        <w:ind w:firstLineChars="0"/>
      </w:pPr>
      <w:r>
        <w:rPr>
          <w:rFonts w:hint="eastAsia"/>
        </w:rPr>
        <w:t>假设骑行距离等于</w:t>
      </w:r>
      <w:r w:rsidR="00C64686">
        <w:rPr>
          <w:rFonts w:hint="eastAsia"/>
        </w:rPr>
        <w:t>出发点和目的地的空中直线距离。</w:t>
      </w:r>
    </w:p>
    <w:p w:rsidR="0006029B" w:rsidRPr="00964335" w:rsidRDefault="0006029B" w:rsidP="00F87066">
      <w:pPr>
        <w:pStyle w:val="a9"/>
        <w:numPr>
          <w:ilvl w:val="1"/>
          <w:numId w:val="2"/>
        </w:numPr>
        <w:ind w:firstLineChars="0"/>
      </w:pPr>
    </w:p>
    <w:p w:rsidR="00F340AF" w:rsidRDefault="00873C59" w:rsidP="00F340AF">
      <w:pPr>
        <w:pStyle w:val="1"/>
        <w:numPr>
          <w:ilvl w:val="0"/>
          <w:numId w:val="1"/>
        </w:numPr>
      </w:pPr>
      <w:r>
        <w:rPr>
          <w:rFonts w:hint="eastAsia"/>
        </w:rPr>
        <w:t>符号约定</w:t>
      </w:r>
    </w:p>
    <w:p w:rsidR="00B31C76" w:rsidRPr="00B31C76" w:rsidRDefault="00B31C76" w:rsidP="00B31C76">
      <w:pPr>
        <w:ind w:firstLine="480"/>
      </w:pPr>
      <w:r>
        <w:rPr>
          <w:rFonts w:hint="eastAsia"/>
        </w:rPr>
        <w:t>符号约定的正文</w:t>
      </w:r>
    </w:p>
    <w:p w:rsidR="00873C59" w:rsidRDefault="00F340AF" w:rsidP="00F340AF">
      <w:pPr>
        <w:pStyle w:val="1"/>
        <w:numPr>
          <w:ilvl w:val="0"/>
          <w:numId w:val="1"/>
        </w:numPr>
      </w:pPr>
      <w:r>
        <w:rPr>
          <w:rFonts w:hint="eastAsia"/>
        </w:rPr>
        <w:t>模型建立与求解</w:t>
      </w:r>
    </w:p>
    <w:p w:rsidR="00C56716" w:rsidRDefault="00C56716" w:rsidP="00C56716">
      <w:pPr>
        <w:ind w:firstLine="480"/>
      </w:pPr>
      <w:r>
        <w:rPr>
          <w:rFonts w:hint="eastAsia"/>
        </w:rPr>
        <w:t>共享单车企业，利润是总收益与总成本之差：</w:t>
      </w:r>
      <w:r w:rsidRPr="00BA4304">
        <w:rPr>
          <w:position w:val="-6"/>
        </w:rPr>
        <w:object w:dxaOrig="1200" w:dyaOrig="279">
          <v:shape id="_x0000_i1026" type="#_x0000_t75" style="width:60pt;height:14.25pt" o:ole="">
            <v:imagedata r:id="rId10" o:title=""/>
          </v:shape>
          <o:OLEObject Type="Embed" ProgID="Equation.DSMT4" ShapeID="_x0000_i1026" DrawAspect="Content" ObjectID="_1566843877" r:id="rId11"/>
        </w:object>
      </w:r>
    </w:p>
    <w:p w:rsidR="00C56716" w:rsidRDefault="00C56716" w:rsidP="00C56716">
      <w:pPr>
        <w:ind w:firstLine="480"/>
      </w:pPr>
      <w:r>
        <w:rPr>
          <w:rFonts w:hint="eastAsia"/>
        </w:rPr>
        <w:t>总收益包括计费收入</w:t>
      </w:r>
      <w:r w:rsidRPr="004147BD">
        <w:rPr>
          <w:position w:val="-12"/>
        </w:rPr>
        <w:object w:dxaOrig="580" w:dyaOrig="360">
          <v:shape id="_x0000_i1027" type="#_x0000_t75" style="width:29.25pt;height:18pt" o:ole="">
            <v:imagedata r:id="rId12" o:title=""/>
          </v:shape>
          <o:OLEObject Type="Embed" ProgID="Equation.DSMT4" ShapeID="_x0000_i1027" DrawAspect="Content" ObjectID="_1566843878" r:id="rId13"/>
        </w:object>
      </w:r>
      <w:r>
        <w:rPr>
          <w:rFonts w:hint="eastAsia"/>
        </w:rPr>
        <w:t>、包月收入</w:t>
      </w:r>
      <w:r w:rsidRPr="004147BD">
        <w:rPr>
          <w:position w:val="-12"/>
        </w:rPr>
        <w:object w:dxaOrig="680" w:dyaOrig="360">
          <v:shape id="_x0000_i1028" type="#_x0000_t75" style="width:33.75pt;height:18pt" o:ole="">
            <v:imagedata r:id="rId14" o:title=""/>
          </v:shape>
          <o:OLEObject Type="Embed" ProgID="Equation.DSMT4" ShapeID="_x0000_i1028" DrawAspect="Content" ObjectID="_1566843879" r:id="rId15"/>
        </w:object>
      </w:r>
      <w:r>
        <w:rPr>
          <w:rFonts w:hint="eastAsia"/>
        </w:rPr>
        <w:t>、押金金融</w:t>
      </w:r>
      <w:r w:rsidRPr="004147BD">
        <w:rPr>
          <w:position w:val="-14"/>
        </w:rPr>
        <w:object w:dxaOrig="760" w:dyaOrig="380">
          <v:shape id="_x0000_i1029" type="#_x0000_t75" style="width:38.25pt;height:18.75pt" o:ole="">
            <v:imagedata r:id="rId16" o:title=""/>
          </v:shape>
          <o:OLEObject Type="Embed" ProgID="Equation.DSMT4" ShapeID="_x0000_i1029" DrawAspect="Content" ObjectID="_1566843880" r:id="rId17"/>
        </w:object>
      </w:r>
      <w:r>
        <w:rPr>
          <w:rFonts w:hint="eastAsia"/>
        </w:rPr>
        <w:t>等：</w:t>
      </w:r>
    </w:p>
    <w:p w:rsidR="00C56716" w:rsidRDefault="006E199B" w:rsidP="00C56716">
      <w:pPr>
        <w:ind w:firstLineChars="0" w:firstLine="0"/>
        <w:jc w:val="center"/>
      </w:pPr>
      <w:r w:rsidRPr="00BA4304">
        <w:rPr>
          <w:position w:val="-14"/>
        </w:rPr>
        <w:object w:dxaOrig="2560" w:dyaOrig="380">
          <v:shape id="_x0000_i1030" type="#_x0000_t75" style="width:128.25pt;height:18.75pt" o:ole="">
            <v:imagedata r:id="rId18" o:title=""/>
          </v:shape>
          <o:OLEObject Type="Embed" ProgID="Equation.DSMT4" ShapeID="_x0000_i1030" DrawAspect="Content" ObjectID="_1566843881" r:id="rId19"/>
        </w:object>
      </w:r>
    </w:p>
    <w:p w:rsidR="00C56716" w:rsidRDefault="00C56716" w:rsidP="00C56716">
      <w:pPr>
        <w:ind w:firstLine="480"/>
      </w:pPr>
      <w:r>
        <w:rPr>
          <w:rFonts w:hint="eastAsia"/>
        </w:rPr>
        <w:t>计费收入与用户总量、计时费率、和人均</w:t>
      </w:r>
      <w:r w:rsidR="00EF21B7">
        <w:rPr>
          <w:rFonts w:hint="eastAsia"/>
        </w:rPr>
        <w:t>每月</w:t>
      </w:r>
      <w:r>
        <w:rPr>
          <w:rFonts w:hint="eastAsia"/>
        </w:rPr>
        <w:t>骑行次数均呈正比</w:t>
      </w:r>
      <w:r w:rsidR="00EF21B7">
        <w:rPr>
          <w:rFonts w:hint="eastAsia"/>
        </w:rPr>
        <w:t>：</w:t>
      </w:r>
    </w:p>
    <w:p w:rsidR="00C56716" w:rsidRDefault="006E199B" w:rsidP="00EF21B7">
      <w:pPr>
        <w:ind w:firstLineChars="0" w:firstLine="0"/>
        <w:jc w:val="center"/>
      </w:pPr>
      <w:r w:rsidRPr="004147BD">
        <w:rPr>
          <w:position w:val="-14"/>
        </w:rPr>
        <w:object w:dxaOrig="2960" w:dyaOrig="380">
          <v:shape id="_x0000_i1031" type="#_x0000_t75" style="width:147.75pt;height:18.75pt" o:ole="">
            <v:imagedata r:id="rId20" o:title=""/>
          </v:shape>
          <o:OLEObject Type="Embed" ProgID="Equation.DSMT4" ShapeID="_x0000_i1031" DrawAspect="Content" ObjectID="_1566843882" r:id="rId21"/>
        </w:object>
      </w:r>
    </w:p>
    <w:p w:rsidR="00C56716" w:rsidRDefault="00EF21B7" w:rsidP="00C56716">
      <w:pPr>
        <w:ind w:firstLine="480"/>
      </w:pPr>
      <w:r>
        <w:rPr>
          <w:rFonts w:hint="eastAsia"/>
        </w:rPr>
        <w:t>从包月用户那里收来的自己与包月用户数目和月费费率成正比：</w:t>
      </w:r>
    </w:p>
    <w:p w:rsidR="00EF21B7" w:rsidRDefault="006E199B" w:rsidP="00EF21B7">
      <w:pPr>
        <w:ind w:firstLineChars="0" w:firstLine="0"/>
        <w:jc w:val="center"/>
      </w:pPr>
      <w:r w:rsidRPr="004147BD">
        <w:rPr>
          <w:position w:val="-12"/>
        </w:rPr>
        <w:object w:dxaOrig="2200" w:dyaOrig="360">
          <v:shape id="_x0000_i1032" type="#_x0000_t75" style="width:110.25pt;height:18pt" o:ole="">
            <v:imagedata r:id="rId22" o:title=""/>
          </v:shape>
          <o:OLEObject Type="Embed" ProgID="Equation.DSMT4" ShapeID="_x0000_i1032" DrawAspect="Content" ObjectID="_1566843883" r:id="rId23"/>
        </w:object>
      </w:r>
    </w:p>
    <w:p w:rsidR="00EF21B7" w:rsidRDefault="00EF21B7" w:rsidP="00C56716">
      <w:pPr>
        <w:ind w:firstLine="480"/>
      </w:pPr>
      <w:r>
        <w:rPr>
          <w:rFonts w:hint="eastAsia"/>
        </w:rPr>
        <w:t>押金金融即通过将部分押金投入金融市场实现盈利，补偿了共享单车行业投资大</w:t>
      </w:r>
      <w:proofErr w:type="gramStart"/>
      <w:r>
        <w:rPr>
          <w:rFonts w:hint="eastAsia"/>
        </w:rPr>
        <w:t>回本慢的</w:t>
      </w:r>
      <w:proofErr w:type="gramEnd"/>
      <w:r>
        <w:rPr>
          <w:rFonts w:hint="eastAsia"/>
        </w:rPr>
        <w:t>问题，也可以因此降低服务成本，提高价格竞争的优势。押金金融的收益</w:t>
      </w:r>
      <w:r w:rsidR="0034300D">
        <w:rPr>
          <w:rFonts w:hint="eastAsia"/>
        </w:rPr>
        <w:t>于押金总量、收益率有关。</w:t>
      </w:r>
    </w:p>
    <w:p w:rsidR="0034300D" w:rsidRDefault="006E199B" w:rsidP="0034300D">
      <w:pPr>
        <w:ind w:firstLineChars="0" w:firstLine="0"/>
        <w:jc w:val="center"/>
      </w:pPr>
      <w:r w:rsidRPr="004147BD">
        <w:rPr>
          <w:position w:val="-14"/>
        </w:rPr>
        <w:object w:dxaOrig="2960" w:dyaOrig="380">
          <v:shape id="_x0000_i1033" type="#_x0000_t75" style="width:147.75pt;height:18.75pt" o:ole="">
            <v:imagedata r:id="rId24" o:title=""/>
          </v:shape>
          <o:OLEObject Type="Embed" ProgID="Equation.DSMT4" ShapeID="_x0000_i1033" DrawAspect="Content" ObjectID="_1566843884" r:id="rId25"/>
        </w:object>
      </w:r>
    </w:p>
    <w:p w:rsidR="006E199B" w:rsidRDefault="00EF040F" w:rsidP="006E199B">
      <w:pPr>
        <w:ind w:firstLine="480"/>
      </w:pPr>
      <w:r>
        <w:rPr>
          <w:rFonts w:hint="eastAsia"/>
        </w:rPr>
        <w:t>总成本</w:t>
      </w:r>
      <w:r w:rsidR="006E199B">
        <w:rPr>
          <w:rFonts w:hint="eastAsia"/>
        </w:rPr>
        <w:t>下的分类就较多，包括</w:t>
      </w:r>
      <w:r w:rsidR="006E199B" w:rsidRPr="006E199B">
        <w:rPr>
          <w:rFonts w:hint="eastAsia"/>
        </w:rPr>
        <w:t>税务</w:t>
      </w:r>
      <w:r w:rsidR="006E199B" w:rsidRPr="004147BD">
        <w:rPr>
          <w:position w:val="-12"/>
        </w:rPr>
        <w:object w:dxaOrig="440" w:dyaOrig="360">
          <v:shape id="_x0000_i1034" type="#_x0000_t75" style="width:21.75pt;height:18pt" o:ole="">
            <v:imagedata r:id="rId26" o:title=""/>
          </v:shape>
          <o:OLEObject Type="Embed" ProgID="Equation.DSMT4" ShapeID="_x0000_i1034" DrawAspect="Content" ObjectID="_1566843885" r:id="rId27"/>
        </w:object>
      </w:r>
      <w:r w:rsidR="006E199B" w:rsidRPr="006E199B">
        <w:rPr>
          <w:rFonts w:hint="eastAsia"/>
        </w:rPr>
        <w:t>、新车购置</w:t>
      </w:r>
      <w:r w:rsidR="006E199B" w:rsidRPr="004147BD">
        <w:rPr>
          <w:position w:val="-12"/>
        </w:rPr>
        <w:object w:dxaOrig="480" w:dyaOrig="360">
          <v:shape id="_x0000_i1035" type="#_x0000_t75" style="width:24pt;height:18pt" o:ole="">
            <v:imagedata r:id="rId28" o:title=""/>
          </v:shape>
          <o:OLEObject Type="Embed" ProgID="Equation.DSMT4" ShapeID="_x0000_i1035" DrawAspect="Content" ObjectID="_1566843886" r:id="rId29"/>
        </w:object>
      </w:r>
      <w:r w:rsidR="006E199B" w:rsidRPr="006E199B">
        <w:rPr>
          <w:rFonts w:hint="eastAsia"/>
        </w:rPr>
        <w:t>、客服人员</w:t>
      </w:r>
      <w:r w:rsidR="006E199B" w:rsidRPr="004147BD">
        <w:rPr>
          <w:position w:val="-12"/>
        </w:rPr>
        <w:object w:dxaOrig="480" w:dyaOrig="360">
          <v:shape id="_x0000_i1036" type="#_x0000_t75" style="width:24pt;height:18pt" o:ole="">
            <v:imagedata r:id="rId30" o:title=""/>
          </v:shape>
          <o:OLEObject Type="Embed" ProgID="Equation.DSMT4" ShapeID="_x0000_i1036" DrawAspect="Content" ObjectID="_1566843887" r:id="rId31"/>
        </w:object>
      </w:r>
      <w:r w:rsidR="006E199B" w:rsidRPr="006E199B">
        <w:rPr>
          <w:rFonts w:hint="eastAsia"/>
        </w:rPr>
        <w:t>、车辆维护队伍</w:t>
      </w:r>
      <w:r w:rsidR="006E199B" w:rsidRPr="004147BD">
        <w:rPr>
          <w:position w:val="-12"/>
        </w:rPr>
        <w:object w:dxaOrig="380" w:dyaOrig="360">
          <v:shape id="_x0000_i1037" type="#_x0000_t75" style="width:18.75pt;height:18pt" o:ole="">
            <v:imagedata r:id="rId32" o:title=""/>
          </v:shape>
          <o:OLEObject Type="Embed" ProgID="Equation.DSMT4" ShapeID="_x0000_i1037" DrawAspect="Content" ObjectID="_1566843888" r:id="rId33"/>
        </w:object>
      </w:r>
      <w:r w:rsidR="006E199B" w:rsidRPr="006E199B">
        <w:rPr>
          <w:rFonts w:hint="eastAsia"/>
        </w:rPr>
        <w:t>、调度队伍</w:t>
      </w:r>
      <w:r w:rsidR="006E199B" w:rsidRPr="004147BD">
        <w:rPr>
          <w:position w:val="-12"/>
        </w:rPr>
        <w:object w:dxaOrig="480" w:dyaOrig="360">
          <v:shape id="_x0000_i1038" type="#_x0000_t75" style="width:24pt;height:18pt" o:ole="">
            <v:imagedata r:id="rId34" o:title=""/>
          </v:shape>
          <o:OLEObject Type="Embed" ProgID="Equation.DSMT4" ShapeID="_x0000_i1038" DrawAspect="Content" ObjectID="_1566843889" r:id="rId35"/>
        </w:object>
      </w:r>
      <w:r w:rsidR="006E199B" w:rsidRPr="006E199B">
        <w:rPr>
          <w:rFonts w:hint="eastAsia"/>
        </w:rPr>
        <w:t>、</w:t>
      </w:r>
      <w:r w:rsidR="006E199B">
        <w:rPr>
          <w:rFonts w:hint="eastAsia"/>
        </w:rPr>
        <w:t>公关</w:t>
      </w:r>
      <w:r w:rsidR="006E199B" w:rsidRPr="006E199B">
        <w:rPr>
          <w:rFonts w:hint="eastAsia"/>
        </w:rPr>
        <w:t>营销</w:t>
      </w:r>
      <w:r w:rsidR="006E199B" w:rsidRPr="004147BD">
        <w:rPr>
          <w:position w:val="-12"/>
        </w:rPr>
        <w:object w:dxaOrig="400" w:dyaOrig="360">
          <v:shape id="_x0000_i1039" type="#_x0000_t75" style="width:20.25pt;height:18pt" o:ole="">
            <v:imagedata r:id="rId36" o:title=""/>
          </v:shape>
          <o:OLEObject Type="Embed" ProgID="Equation.DSMT4" ShapeID="_x0000_i1039" DrawAspect="Content" ObjectID="_1566843890" r:id="rId37"/>
        </w:object>
      </w:r>
      <w:r w:rsidR="006E199B">
        <w:rPr>
          <w:rFonts w:hint="eastAsia"/>
        </w:rPr>
        <w:t>等繁多费用。</w:t>
      </w:r>
    </w:p>
    <w:p w:rsidR="00EF21B7" w:rsidRDefault="006E199B" w:rsidP="006E199B">
      <w:pPr>
        <w:ind w:firstLineChars="0" w:firstLine="0"/>
        <w:jc w:val="center"/>
      </w:pPr>
      <w:r w:rsidRPr="004147BD">
        <w:rPr>
          <w:position w:val="-12"/>
        </w:rPr>
        <w:object w:dxaOrig="4020" w:dyaOrig="360">
          <v:shape id="_x0000_i1040" type="#_x0000_t75" style="width:201pt;height:18pt" o:ole="">
            <v:imagedata r:id="rId38" o:title=""/>
          </v:shape>
          <o:OLEObject Type="Embed" ProgID="Equation.DSMT4" ShapeID="_x0000_i1040" DrawAspect="Content" ObjectID="_1566843891" r:id="rId39"/>
        </w:object>
      </w:r>
    </w:p>
    <w:p w:rsidR="006E199B" w:rsidRDefault="004350E3" w:rsidP="006E199B">
      <w:pPr>
        <w:ind w:firstLine="480"/>
      </w:pPr>
      <w:r>
        <w:rPr>
          <w:rFonts w:hint="eastAsia"/>
        </w:rPr>
        <w:t>缴税是每个企业必不可少的</w:t>
      </w:r>
      <w:r w:rsidR="00F1391A">
        <w:rPr>
          <w:rFonts w:hint="eastAsia"/>
        </w:rPr>
        <w:t>开支：</w:t>
      </w:r>
    </w:p>
    <w:p w:rsidR="00F1391A" w:rsidRDefault="00F1391A" w:rsidP="00F1391A">
      <w:pPr>
        <w:ind w:firstLineChars="0" w:firstLine="0"/>
        <w:jc w:val="center"/>
      </w:pPr>
      <w:r w:rsidRPr="004147BD">
        <w:rPr>
          <w:position w:val="-12"/>
        </w:rPr>
        <w:object w:dxaOrig="1540" w:dyaOrig="360">
          <v:shape id="_x0000_i1041" type="#_x0000_t75" style="width:77.25pt;height:18pt" o:ole="">
            <v:imagedata r:id="rId40" o:title=""/>
          </v:shape>
          <o:OLEObject Type="Embed" ProgID="Equation.DSMT4" ShapeID="_x0000_i1041" DrawAspect="Content" ObjectID="_1566843892" r:id="rId41"/>
        </w:object>
      </w:r>
    </w:p>
    <w:p w:rsidR="004350E3" w:rsidRDefault="00F1391A" w:rsidP="006E199B">
      <w:pPr>
        <w:ind w:firstLine="480"/>
      </w:pPr>
      <w:r>
        <w:rPr>
          <w:rFonts w:hint="eastAsia"/>
        </w:rPr>
        <w:t>企业扩张时需要大量资金，对共享单车企业来说，主要就是单车采购的成本：</w:t>
      </w:r>
    </w:p>
    <w:p w:rsidR="00F1391A" w:rsidRDefault="00F1391A" w:rsidP="00F1391A">
      <w:pPr>
        <w:ind w:firstLineChars="0" w:firstLine="0"/>
        <w:jc w:val="center"/>
      </w:pPr>
      <w:r w:rsidRPr="004147BD">
        <w:rPr>
          <w:position w:val="-12"/>
        </w:rPr>
        <w:object w:dxaOrig="1800" w:dyaOrig="360">
          <v:shape id="_x0000_i1042" type="#_x0000_t75" style="width:90pt;height:18pt" o:ole="">
            <v:imagedata r:id="rId42" o:title=""/>
          </v:shape>
          <o:OLEObject Type="Embed" ProgID="Equation.DSMT4" ShapeID="_x0000_i1042" DrawAspect="Content" ObjectID="_1566843893" r:id="rId43"/>
        </w:object>
      </w:r>
    </w:p>
    <w:p w:rsidR="00F1391A" w:rsidRDefault="00F1391A" w:rsidP="006E199B">
      <w:pPr>
        <w:ind w:firstLine="480"/>
      </w:pPr>
      <w:r>
        <w:rPr>
          <w:rFonts w:hint="eastAsia"/>
        </w:rPr>
        <w:t>客服人员、单车保养维护人员、单车调度人员</w:t>
      </w:r>
      <w:r w:rsidR="006547D3">
        <w:rPr>
          <w:rFonts w:hint="eastAsia"/>
        </w:rPr>
        <w:t>时单车企业员工的主要组成部分，在企业成本中占据相当的比重。为方便计算，我们把场地租金、办公耗材、员工薪水、福利待遇均按照工种纳入其成本之中。各个工种的成本不同，数量也不同，但都可以用如下公式求得该工种的总支出。</w:t>
      </w:r>
    </w:p>
    <w:p w:rsidR="004350E3" w:rsidRPr="00F1391A" w:rsidRDefault="006547D3" w:rsidP="006547D3">
      <w:pPr>
        <w:ind w:firstLineChars="0" w:firstLine="0"/>
        <w:jc w:val="center"/>
      </w:pPr>
      <w:r w:rsidRPr="004147BD">
        <w:rPr>
          <w:position w:val="-6"/>
        </w:rPr>
        <w:object w:dxaOrig="1020" w:dyaOrig="279">
          <v:shape id="_x0000_i1043" type="#_x0000_t75" style="width:51pt;height:14.25pt" o:ole="">
            <v:imagedata r:id="rId44" o:title=""/>
          </v:shape>
          <o:OLEObject Type="Embed" ProgID="Equation.DSMT4" ShapeID="_x0000_i1043" DrawAspect="Content" ObjectID="_1566843894" r:id="rId45"/>
        </w:object>
      </w:r>
    </w:p>
    <w:p w:rsidR="006547D3" w:rsidRDefault="006547D3" w:rsidP="006E199B">
      <w:pPr>
        <w:ind w:firstLine="480"/>
      </w:pPr>
      <w:r>
        <w:rPr>
          <w:rFonts w:hint="eastAsia"/>
        </w:rPr>
        <w:t>将如上公式汇总，</w:t>
      </w:r>
      <w:r w:rsidR="00B917E2">
        <w:rPr>
          <w:rFonts w:hint="eastAsia"/>
        </w:rPr>
        <w:t>即可求得某月的</w:t>
      </w:r>
      <w:r>
        <w:rPr>
          <w:rFonts w:hint="eastAsia"/>
        </w:rPr>
        <w:t>利润</w:t>
      </w:r>
      <w:r w:rsidR="004C6372" w:rsidRPr="004147BD">
        <w:rPr>
          <w:position w:val="-6"/>
        </w:rPr>
        <w:object w:dxaOrig="220" w:dyaOrig="220">
          <v:shape id="_x0000_i1044" type="#_x0000_t75" style="width:11.25pt;height:11.25pt" o:ole="">
            <v:imagedata r:id="rId46" o:title=""/>
          </v:shape>
          <o:OLEObject Type="Embed" ProgID="Equation.DSMT4" ShapeID="_x0000_i1044" DrawAspect="Content" ObjectID="_1566843895" r:id="rId47"/>
        </w:object>
      </w:r>
      <w:r>
        <w:rPr>
          <w:rFonts w:hint="eastAsia"/>
        </w:rPr>
        <w:t>：</w:t>
      </w:r>
    </w:p>
    <w:p w:rsidR="006547D3" w:rsidRDefault="00B917E2" w:rsidP="00B917E2">
      <w:pPr>
        <w:ind w:firstLineChars="0" w:firstLine="0"/>
        <w:jc w:val="center"/>
      </w:pPr>
      <w:r w:rsidRPr="004147BD">
        <w:rPr>
          <w:position w:val="-52"/>
        </w:rPr>
        <w:object w:dxaOrig="6880" w:dyaOrig="1160">
          <v:shape id="_x0000_i1045" type="#_x0000_t75" style="width:344.25pt;height:57.75pt" o:ole="">
            <v:imagedata r:id="rId48" o:title=""/>
          </v:shape>
          <o:OLEObject Type="Embed" ProgID="Equation.DSMT4" ShapeID="_x0000_i1045" DrawAspect="Content" ObjectID="_1566843896" r:id="rId49"/>
        </w:object>
      </w:r>
    </w:p>
    <w:p w:rsidR="006E199B" w:rsidRPr="0034300D" w:rsidRDefault="006547D3" w:rsidP="006E199B">
      <w:pPr>
        <w:ind w:firstLine="480"/>
      </w:pPr>
      <w:r>
        <w:rPr>
          <w:rFonts w:hint="eastAsia"/>
        </w:rPr>
        <w:t>至此，我们已经建立了共享单车企业的静态盈利模型。</w:t>
      </w:r>
    </w:p>
    <w:p w:rsidR="00FF3924" w:rsidRDefault="00140DB9" w:rsidP="00C64686">
      <w:pPr>
        <w:ind w:firstLine="482"/>
      </w:pPr>
      <w:r w:rsidRPr="00140DB9">
        <w:rPr>
          <w:rFonts w:hint="eastAsia"/>
          <w:b/>
        </w:rPr>
        <w:t>问题二：</w:t>
      </w:r>
      <w:r w:rsidR="0003372A">
        <w:rPr>
          <w:rFonts w:hint="eastAsia"/>
        </w:rPr>
        <w:t>我们</w:t>
      </w:r>
      <w:r w:rsidR="00450413">
        <w:rPr>
          <w:rFonts w:hint="eastAsia"/>
        </w:rPr>
        <w:t>从资料中</w:t>
      </w:r>
      <w:r w:rsidR="0003372A">
        <w:rPr>
          <w:rFonts w:hint="eastAsia"/>
        </w:rPr>
        <w:t>获取到</w:t>
      </w:r>
      <w:r w:rsidR="00450413">
        <w:rPr>
          <w:rFonts w:hint="eastAsia"/>
        </w:rPr>
        <w:t>某品牌共享单车再</w:t>
      </w:r>
      <w:r w:rsidR="0003372A">
        <w:rPr>
          <w:rFonts w:hint="eastAsia"/>
        </w:rPr>
        <w:t>某地区</w:t>
      </w:r>
      <w:r w:rsidR="003C35B3">
        <w:rPr>
          <w:rFonts w:hint="eastAsia"/>
        </w:rPr>
        <w:t>三</w:t>
      </w:r>
      <w:bookmarkStart w:id="0" w:name="_GoBack"/>
      <w:bookmarkEnd w:id="0"/>
      <w:r w:rsidR="009130C3">
        <w:rPr>
          <w:rFonts w:hint="eastAsia"/>
        </w:rPr>
        <w:t>天</w:t>
      </w:r>
      <w:r w:rsidR="0003372A">
        <w:rPr>
          <w:rFonts w:hint="eastAsia"/>
        </w:rPr>
        <w:t>内的全部订单数据</w:t>
      </w:r>
      <w:r w:rsidR="00450413">
        <w:rPr>
          <w:rFonts w:hint="eastAsia"/>
        </w:rPr>
        <w:t>，共计约</w:t>
      </w:r>
      <w:r w:rsidR="00450413">
        <w:rPr>
          <w:rFonts w:hint="eastAsia"/>
        </w:rPr>
        <w:t>104</w:t>
      </w:r>
      <w:r w:rsidR="00450413">
        <w:rPr>
          <w:rFonts w:hint="eastAsia"/>
        </w:rPr>
        <w:t>万组，每组订单数据中包括：订单号、用户号、自行车号、自行车类型、借车时间、借车地点、换车地点。</w:t>
      </w:r>
    </w:p>
    <w:p w:rsidR="002B3F49" w:rsidRDefault="00C64686" w:rsidP="002B3F49">
      <w:pPr>
        <w:ind w:firstLine="480"/>
      </w:pPr>
      <w:r>
        <w:rPr>
          <w:rFonts w:hint="eastAsia"/>
        </w:rPr>
        <w:t>如上图所示，该品牌在该市</w:t>
      </w:r>
    </w:p>
    <w:p w:rsidR="00C64686" w:rsidRDefault="00D3467C" w:rsidP="002B3F49">
      <w:pPr>
        <w:ind w:firstLine="480"/>
      </w:pPr>
      <w:r>
        <w:rPr>
          <w:noProof/>
        </w:rPr>
        <w:drawing>
          <wp:inline distT="0" distB="0" distL="0" distR="0" wp14:anchorId="3A549C64" wp14:editId="3D88BD8D">
            <wp:extent cx="5157787" cy="3114675"/>
            <wp:effectExtent l="0" t="0" r="5080" b="9525"/>
            <wp:docPr id="1" name="图表 1">
              <a:extLst xmlns:a="http://schemas.openxmlformats.org/drawingml/2006/main">
                <a:ext uri="{FF2B5EF4-FFF2-40B4-BE49-F238E27FC236}">
                  <a16:creationId xmlns:a16="http://schemas.microsoft.com/office/drawing/2014/main" id="{6D377AB2-B2D5-4C39-8C85-4B31091AD56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D3467C" w:rsidRDefault="00D3467C" w:rsidP="002B3F49">
      <w:pPr>
        <w:ind w:firstLine="480"/>
        <w:rPr>
          <w:rFonts w:hint="eastAsia"/>
        </w:rPr>
      </w:pPr>
    </w:p>
    <w:p w:rsidR="00637485" w:rsidRDefault="00637485" w:rsidP="00637485">
      <w:pPr>
        <w:ind w:firstLine="482"/>
      </w:pPr>
      <w:r w:rsidRPr="00280E26">
        <w:rPr>
          <w:rFonts w:hint="eastAsia"/>
          <w:b/>
        </w:rPr>
        <w:lastRenderedPageBreak/>
        <w:t>问题三：</w:t>
      </w:r>
      <w:r>
        <w:rPr>
          <w:rFonts w:hint="eastAsia"/>
        </w:rPr>
        <w:t>共享单车的数量上限可以与人口数量有关，在一个城市中随着人口数量的增加共享单车的数量也随之增加。一个城市人口数为</w:t>
      </w:r>
      <w:r>
        <w:rPr>
          <w:rFonts w:hint="eastAsia"/>
        </w:rPr>
        <w:t>A</w:t>
      </w:r>
      <w:r>
        <w:rPr>
          <w:rFonts w:hint="eastAsia"/>
        </w:rPr>
        <w:t>万人，平均每辆车可供</w:t>
      </w:r>
      <w:r>
        <w:rPr>
          <w:rFonts w:hint="eastAsia"/>
        </w:rPr>
        <w:t>B</w:t>
      </w:r>
      <w:r>
        <w:rPr>
          <w:rFonts w:hint="eastAsia"/>
        </w:rPr>
        <w:t>人使用</w:t>
      </w:r>
    </w:p>
    <w:p w:rsidR="00637485" w:rsidRDefault="00637485" w:rsidP="00637485">
      <w:pPr>
        <w:ind w:firstLineChars="0" w:firstLine="0"/>
        <w:jc w:val="center"/>
        <w:rPr>
          <w:rFonts w:ascii="宋体" w:hAnsi="宋体" w:cs="Times New Roman"/>
          <w:szCs w:val="24"/>
        </w:rPr>
      </w:pPr>
      <w:r w:rsidRPr="00F52D08">
        <w:rPr>
          <w:rFonts w:ascii="宋体" w:hAnsi="宋体" w:cs="Times New Roman"/>
          <w:position w:val="-6"/>
          <w:szCs w:val="24"/>
        </w:rPr>
        <w:object w:dxaOrig="2240" w:dyaOrig="279">
          <v:shape id="_x0000_i1046" type="#_x0000_t75" style="width:219.75pt;height:24.75pt" o:ole="">
            <v:imagedata r:id="rId51" o:title=""/>
          </v:shape>
          <o:OLEObject Type="Embed" ProgID="Equation.DSMT4" ShapeID="_x0000_i1046" DrawAspect="Content" ObjectID="_1566843897" r:id="rId52"/>
        </w:object>
      </w:r>
    </w:p>
    <w:p w:rsidR="00637485" w:rsidRDefault="00637485" w:rsidP="00637485">
      <w:pPr>
        <w:ind w:firstLine="480"/>
        <w:rPr>
          <w:rFonts w:ascii="宋体" w:hAnsi="宋体" w:cs="Times New Roman"/>
          <w:szCs w:val="24"/>
        </w:rPr>
      </w:pPr>
      <w:r>
        <w:rPr>
          <w:rFonts w:ascii="宋体" w:hAnsi="宋体" w:cs="Times New Roman" w:hint="eastAsia"/>
          <w:szCs w:val="24"/>
        </w:rPr>
        <w:t>根据实际情况可以知道随着季节的变化人均骑车次数也会发生变化，随之而来的就是B值的变化。往往在春秋两</w:t>
      </w:r>
      <w:proofErr w:type="gramStart"/>
      <w:r>
        <w:rPr>
          <w:rFonts w:ascii="宋体" w:hAnsi="宋体" w:cs="Times New Roman" w:hint="eastAsia"/>
          <w:szCs w:val="24"/>
        </w:rPr>
        <w:t>季车辆</w:t>
      </w:r>
      <w:proofErr w:type="gramEnd"/>
      <w:r>
        <w:rPr>
          <w:rFonts w:ascii="宋体" w:hAnsi="宋体" w:cs="Times New Roman" w:hint="eastAsia"/>
          <w:szCs w:val="24"/>
        </w:rPr>
        <w:t>使用次数明显高于夏冬两季。然而，节假日以及天气原因也会导致车辆使用次数的变动。根据实际情况可画出波形图</w:t>
      </w:r>
    </w:p>
    <w:p w:rsidR="00637485" w:rsidRDefault="00637485" w:rsidP="00637485">
      <w:pPr>
        <w:ind w:firstLine="480"/>
        <w:rPr>
          <w:rFonts w:ascii="宋体" w:hAnsi="宋体" w:cs="Times New Roman"/>
          <w:szCs w:val="24"/>
        </w:rPr>
      </w:pPr>
      <w:r>
        <w:rPr>
          <w:rFonts w:ascii="宋体" w:hAnsi="宋体" w:cs="Times New Roman" w:hint="eastAsia"/>
          <w:szCs w:val="24"/>
        </w:rPr>
        <w:t>图一</w:t>
      </w:r>
    </w:p>
    <w:p w:rsidR="00637485" w:rsidRDefault="00637485" w:rsidP="00637485">
      <w:pPr>
        <w:ind w:firstLine="480"/>
        <w:rPr>
          <w:rFonts w:ascii="宋体" w:hAnsi="宋体" w:cs="Times New Roman"/>
          <w:szCs w:val="24"/>
        </w:rPr>
      </w:pPr>
      <w:r>
        <w:rPr>
          <w:rFonts w:ascii="宋体" w:hAnsi="宋体" w:cs="Times New Roman" w:hint="eastAsia"/>
          <w:szCs w:val="24"/>
        </w:rPr>
        <w:t>图二</w:t>
      </w:r>
    </w:p>
    <w:p w:rsidR="00637485" w:rsidRDefault="00637485" w:rsidP="00637485">
      <w:pPr>
        <w:ind w:firstLine="480"/>
        <w:rPr>
          <w:rFonts w:ascii="宋体" w:hAnsi="宋体" w:cs="Times New Roman"/>
          <w:szCs w:val="24"/>
        </w:rPr>
      </w:pPr>
      <w:r>
        <w:rPr>
          <w:rFonts w:ascii="宋体" w:hAnsi="宋体" w:cs="Times New Roman" w:hint="eastAsia"/>
          <w:szCs w:val="24"/>
        </w:rPr>
        <w:t>图三</w:t>
      </w:r>
    </w:p>
    <w:p w:rsidR="00637485" w:rsidRDefault="00637485" w:rsidP="00637485">
      <w:pPr>
        <w:ind w:firstLine="480"/>
      </w:pPr>
      <w:r>
        <w:rPr>
          <w:rFonts w:hint="eastAsia"/>
        </w:rPr>
        <w:t>共享单车成为</w:t>
      </w:r>
      <w:proofErr w:type="gramStart"/>
      <w:r>
        <w:rPr>
          <w:rFonts w:hint="eastAsia"/>
        </w:rPr>
        <w:t>脏资源</w:t>
      </w:r>
      <w:proofErr w:type="gramEnd"/>
      <w:r>
        <w:rPr>
          <w:rFonts w:hint="eastAsia"/>
        </w:rPr>
        <w:t>还有一个主要原因是单车乱停放影响道路。对于乱停放包含停车区不足的问题，在调查中可以知道停车区的划分应当与公共场地使用面积有关</w:t>
      </w:r>
    </w:p>
    <w:p w:rsidR="00637485" w:rsidRDefault="00637485" w:rsidP="00637485">
      <w:pPr>
        <w:ind w:firstLine="480"/>
        <w:rPr>
          <w:rFonts w:ascii="宋体" w:hAnsi="宋体" w:cs="Times New Roman"/>
          <w:szCs w:val="24"/>
        </w:rPr>
      </w:pPr>
      <w:r>
        <w:rPr>
          <w:rFonts w:hint="eastAsia"/>
        </w:rPr>
        <w:t>停车区域为</w:t>
      </w:r>
      <w:r w:rsidRPr="00442977">
        <w:rPr>
          <w:position w:val="-6"/>
        </w:rPr>
        <w:object w:dxaOrig="360" w:dyaOrig="279">
          <v:shape id="_x0000_i1047" type="#_x0000_t75" style="width:24pt;height:18.75pt" o:ole="">
            <v:imagedata r:id="rId53" o:title=""/>
          </v:shape>
          <o:OLEObject Type="Embed" ProgID="Equation.DSMT4" ShapeID="_x0000_i1047" DrawAspect="Content" ObjectID="_1566843898" r:id="rId54"/>
        </w:object>
      </w:r>
      <w:r>
        <w:rPr>
          <w:rFonts w:hint="eastAsia"/>
        </w:rPr>
        <w:t>，</w:t>
      </w:r>
      <w:r>
        <w:t>公共区域为</w:t>
      </w:r>
      <w:r w:rsidRPr="00442977">
        <w:rPr>
          <w:position w:val="-6"/>
        </w:rPr>
        <w:object w:dxaOrig="560" w:dyaOrig="279">
          <v:shape id="_x0000_i1048" type="#_x0000_t75" style="width:35.25pt;height:18pt" o:ole="">
            <v:imagedata r:id="rId55" o:title=""/>
          </v:shape>
          <o:OLEObject Type="Embed" ProgID="Equation.DSMT4" ShapeID="_x0000_i1048" DrawAspect="Content" ObjectID="_1566843899" r:id="rId56"/>
        </w:object>
      </w:r>
    </w:p>
    <w:p w:rsidR="00637485" w:rsidRDefault="00637485" w:rsidP="00637485">
      <w:pPr>
        <w:ind w:firstLine="480"/>
      </w:pPr>
      <w:r w:rsidRPr="006E1FE8">
        <w:rPr>
          <w:position w:val="-8"/>
        </w:rPr>
        <w:object w:dxaOrig="1680" w:dyaOrig="320">
          <v:shape id="_x0000_i1049" type="#_x0000_t75" style="width:135.75pt;height:25.5pt" o:ole="">
            <v:imagedata r:id="rId57" o:title=""/>
          </v:shape>
          <o:OLEObject Type="Embed" ProgID="Equation.DSMT4" ShapeID="_x0000_i1049" DrawAspect="Content" ObjectID="_1566843900" r:id="rId58"/>
        </w:object>
      </w:r>
    </w:p>
    <w:p w:rsidR="00637485" w:rsidRDefault="00637485" w:rsidP="00637485">
      <w:pPr>
        <w:ind w:firstLine="480"/>
      </w:pPr>
      <w:r>
        <w:rPr>
          <w:rFonts w:hint="eastAsia"/>
        </w:rPr>
        <w:t>每辆车占用面积</w:t>
      </w:r>
      <w:r w:rsidRPr="00442977">
        <w:rPr>
          <w:position w:val="-6"/>
        </w:rPr>
        <w:object w:dxaOrig="279" w:dyaOrig="279">
          <v:shape id="_x0000_i1050" type="#_x0000_t75" style="width:20.25pt;height:20.25pt" o:ole="">
            <v:imagedata r:id="rId59" o:title=""/>
          </v:shape>
          <o:OLEObject Type="Embed" ProgID="Equation.DSMT4" ShapeID="_x0000_i1050" DrawAspect="Content" ObjectID="_1566843901" r:id="rId60"/>
        </w:object>
      </w:r>
      <w:r>
        <w:rPr>
          <w:rFonts w:hint="eastAsia"/>
        </w:rPr>
        <w:t>，</w:t>
      </w:r>
      <w:r>
        <w:t>停车区可停车数量</w:t>
      </w:r>
      <w:r w:rsidRPr="00442977">
        <w:rPr>
          <w:position w:val="-6"/>
        </w:rPr>
        <w:object w:dxaOrig="400" w:dyaOrig="279">
          <v:shape id="_x0000_i1051" type="#_x0000_t75" style="width:30.75pt;height:21.75pt" o:ole="">
            <v:imagedata r:id="rId61" o:title=""/>
          </v:shape>
          <o:OLEObject Type="Embed" ProgID="Equation.DSMT4" ShapeID="_x0000_i1051" DrawAspect="Content" ObjectID="_1566843902" r:id="rId62"/>
        </w:object>
      </w:r>
    </w:p>
    <w:p w:rsidR="00637485" w:rsidRDefault="00637485" w:rsidP="00637485">
      <w:pPr>
        <w:ind w:firstLine="480"/>
      </w:pPr>
      <w:r w:rsidRPr="00442977">
        <w:rPr>
          <w:position w:val="-6"/>
        </w:rPr>
        <w:object w:dxaOrig="1219" w:dyaOrig="279">
          <v:shape id="_x0000_i1052" type="#_x0000_t75" style="width:104.25pt;height:24.75pt" o:ole="">
            <v:imagedata r:id="rId63" o:title=""/>
          </v:shape>
          <o:OLEObject Type="Embed" ProgID="Equation.DSMT4" ShapeID="_x0000_i1052" DrawAspect="Content" ObjectID="_1566843903" r:id="rId64"/>
        </w:object>
      </w:r>
    </w:p>
    <w:p w:rsidR="00637485" w:rsidRDefault="00637485" w:rsidP="00637485">
      <w:pPr>
        <w:ind w:firstLine="480"/>
      </w:pPr>
      <w:r>
        <w:rPr>
          <w:rFonts w:hint="eastAsia"/>
        </w:rPr>
        <w:t>依据一个城市中的建筑分类可以知道在学校区域以及人流量大的区域可以增加停车区的密度。共享单车主要服务人群为学生，在停车区分配上可加大大学区域的停车区数量。</w:t>
      </w:r>
    </w:p>
    <w:p w:rsidR="00637485" w:rsidRDefault="00637485" w:rsidP="00637485">
      <w:pPr>
        <w:ind w:firstLine="480"/>
      </w:pPr>
      <w:r>
        <w:rPr>
          <w:rFonts w:hint="eastAsia"/>
        </w:rPr>
        <w:t>在企业单车的更新中加入精准的定位系统，单车停放时到达指定的停车区针对骑车人有相应的优惠政策。</w:t>
      </w:r>
    </w:p>
    <w:p w:rsidR="00637485" w:rsidRDefault="00637485" w:rsidP="00637485">
      <w:pPr>
        <w:ind w:firstLine="480"/>
      </w:pPr>
      <w:r>
        <w:rPr>
          <w:rFonts w:hint="eastAsia"/>
        </w:rPr>
        <w:t>单车可用率低下导致占据可用资源，企业加大维修率。每月政府需要随机抽检共享单车的质量，使其整体合格率达到一个定值，若没达到这个</w:t>
      </w:r>
      <w:proofErr w:type="gramStart"/>
      <w:r>
        <w:rPr>
          <w:rFonts w:hint="eastAsia"/>
        </w:rPr>
        <w:t>值企业</w:t>
      </w:r>
      <w:proofErr w:type="gramEnd"/>
      <w:r>
        <w:rPr>
          <w:rFonts w:hint="eastAsia"/>
        </w:rPr>
        <w:t>需要有一定的罚款。</w:t>
      </w:r>
    </w:p>
    <w:p w:rsidR="00637485" w:rsidRDefault="00637485" w:rsidP="00637485">
      <w:pPr>
        <w:ind w:firstLine="480"/>
      </w:pPr>
      <w:r>
        <w:rPr>
          <w:rFonts w:hint="eastAsia"/>
        </w:rPr>
        <w:t>随机抽样</w:t>
      </w:r>
      <w:r>
        <w:rPr>
          <w:rFonts w:hint="eastAsia"/>
        </w:rPr>
        <w:t>X</w:t>
      </w:r>
      <w:r>
        <w:rPr>
          <w:rFonts w:hint="eastAsia"/>
        </w:rPr>
        <w:t>辆车，在于实际单车数量</w:t>
      </w:r>
      <w:r>
        <w:rPr>
          <w:rFonts w:hint="eastAsia"/>
        </w:rPr>
        <w:t>K</w:t>
      </w:r>
      <w:r>
        <w:rPr>
          <w:rFonts w:hint="eastAsia"/>
        </w:rPr>
        <w:t>作比值，来确定这一时刻共享单车是否达到所规定的合格率</w:t>
      </w:r>
      <w:r w:rsidRPr="0033563B">
        <w:rPr>
          <w:position w:val="-8"/>
        </w:rPr>
        <w:object w:dxaOrig="240" w:dyaOrig="300">
          <v:shape id="_x0000_i1053" type="#_x0000_t75" style="width:12pt;height:15pt" o:ole="">
            <v:imagedata r:id="rId65" o:title=""/>
          </v:shape>
          <o:OLEObject Type="Embed" ProgID="Equation.DSMT4" ShapeID="_x0000_i1053" DrawAspect="Content" ObjectID="_1566843904" r:id="rId66"/>
        </w:object>
      </w:r>
    </w:p>
    <w:p w:rsidR="00637485" w:rsidRDefault="00637485" w:rsidP="00637485">
      <w:pPr>
        <w:ind w:firstLine="480"/>
      </w:pPr>
      <w:r w:rsidRPr="0033563B">
        <w:rPr>
          <w:position w:val="-8"/>
        </w:rPr>
        <w:object w:dxaOrig="940" w:dyaOrig="300">
          <v:shape id="_x0000_i1054" type="#_x0000_t75" style="width:47.25pt;height:15pt" o:ole="">
            <v:imagedata r:id="rId67" o:title=""/>
          </v:shape>
          <o:OLEObject Type="Embed" ProgID="Equation.DSMT4" ShapeID="_x0000_i1054" DrawAspect="Content" ObjectID="_1566843905" r:id="rId68"/>
        </w:object>
      </w:r>
    </w:p>
    <w:p w:rsidR="00637485" w:rsidRDefault="00637485" w:rsidP="00637485">
      <w:pPr>
        <w:ind w:firstLine="480"/>
      </w:pPr>
      <w:r>
        <w:rPr>
          <w:rFonts w:hint="eastAsia"/>
        </w:rPr>
        <w:lastRenderedPageBreak/>
        <w:t>企业维修人员与共享单车数量有一定值关系</w:t>
      </w:r>
    </w:p>
    <w:p w:rsidR="00637485" w:rsidRPr="0033563B" w:rsidRDefault="00637485" w:rsidP="00637485">
      <w:pPr>
        <w:ind w:firstLine="480"/>
      </w:pPr>
      <w:r>
        <w:rPr>
          <w:rFonts w:hint="eastAsia"/>
        </w:rPr>
        <w:t>工作人员数量</w:t>
      </w:r>
      <w:r w:rsidRPr="0033563B">
        <w:rPr>
          <w:position w:val="-8"/>
        </w:rPr>
        <w:object w:dxaOrig="380" w:dyaOrig="300">
          <v:shape id="_x0000_i1055" type="#_x0000_t75" style="width:18.75pt;height:15pt" o:ole="">
            <v:imagedata r:id="rId69" o:title=""/>
          </v:shape>
          <o:OLEObject Type="Embed" ProgID="Equation.DSMT4" ShapeID="_x0000_i1055" DrawAspect="Content" ObjectID="_1566843906" r:id="rId70"/>
        </w:object>
      </w:r>
      <w:r>
        <w:rPr>
          <w:rFonts w:hint="eastAsia"/>
        </w:rPr>
        <w:t>，</w:t>
      </w:r>
      <w:r>
        <w:t>单车的实际数量</w:t>
      </w:r>
      <w:r>
        <w:rPr>
          <w:rFonts w:hint="eastAsia"/>
        </w:rPr>
        <w:t>K</w:t>
      </w:r>
    </w:p>
    <w:p w:rsidR="00637485" w:rsidRPr="00442977" w:rsidRDefault="00637485" w:rsidP="00637485">
      <w:pPr>
        <w:ind w:firstLine="480"/>
      </w:pPr>
      <w:r w:rsidRPr="0033563B">
        <w:rPr>
          <w:position w:val="-8"/>
        </w:rPr>
        <w:object w:dxaOrig="1359" w:dyaOrig="320">
          <v:shape id="_x0000_i1056" type="#_x0000_t75" style="width:110.25pt;height:25.5pt" o:ole="">
            <v:imagedata r:id="rId71" o:title=""/>
          </v:shape>
          <o:OLEObject Type="Embed" ProgID="Equation.DSMT4" ShapeID="_x0000_i1056" DrawAspect="Content" ObjectID="_1566843907" r:id="rId72"/>
        </w:object>
      </w:r>
    </w:p>
    <w:p w:rsidR="00280E26" w:rsidRPr="00280E26" w:rsidRDefault="00280E26" w:rsidP="00477E10">
      <w:pPr>
        <w:ind w:firstLine="480"/>
      </w:pPr>
    </w:p>
    <w:p w:rsidR="001434F1" w:rsidRDefault="00671C62" w:rsidP="00671C62">
      <w:pPr>
        <w:pStyle w:val="1"/>
        <w:numPr>
          <w:ilvl w:val="0"/>
          <w:numId w:val="1"/>
        </w:numPr>
      </w:pPr>
      <w:r>
        <w:rPr>
          <w:rFonts w:hint="eastAsia"/>
        </w:rPr>
        <w:t>模型的评价与改进</w:t>
      </w:r>
    </w:p>
    <w:p w:rsidR="00916E9A" w:rsidRPr="00916E9A" w:rsidRDefault="00916E9A" w:rsidP="00916E9A">
      <w:pPr>
        <w:ind w:firstLine="480"/>
      </w:pPr>
      <w:r>
        <w:rPr>
          <w:rFonts w:hint="eastAsia"/>
        </w:rPr>
        <w:t>模型评价与改动的正文</w:t>
      </w:r>
    </w:p>
    <w:p w:rsidR="00671C62" w:rsidRDefault="00671C62" w:rsidP="00671C62">
      <w:pPr>
        <w:pStyle w:val="1"/>
        <w:jc w:val="left"/>
      </w:pPr>
      <w:r>
        <w:rPr>
          <w:rFonts w:hint="eastAsia"/>
        </w:rPr>
        <w:t>参考文献</w:t>
      </w:r>
    </w:p>
    <w:p w:rsidR="00916E9A" w:rsidRDefault="00916E9A" w:rsidP="00916E9A">
      <w:pPr>
        <w:pStyle w:val="a9"/>
        <w:numPr>
          <w:ilvl w:val="1"/>
          <w:numId w:val="3"/>
        </w:numPr>
        <w:ind w:firstLineChars="0"/>
      </w:pPr>
      <w:r>
        <w:rPr>
          <w:rFonts w:hint="eastAsia"/>
        </w:rPr>
        <w:t>作者</w:t>
      </w:r>
      <w:r>
        <w:rPr>
          <w:rFonts w:hint="eastAsia"/>
        </w:rPr>
        <w:t>.</w:t>
      </w:r>
      <w:r>
        <w:rPr>
          <w:rFonts w:hint="eastAsia"/>
        </w:rPr>
        <w:t>文章名</w:t>
      </w:r>
      <w:r>
        <w:rPr>
          <w:rFonts w:hint="eastAsia"/>
        </w:rPr>
        <w:t>[</w:t>
      </w:r>
      <w:r>
        <w:t>X</w:t>
      </w:r>
      <w:r>
        <w:rPr>
          <w:rFonts w:hint="eastAsia"/>
        </w:rPr>
        <w:t>]</w:t>
      </w:r>
      <w:r>
        <w:t>.</w:t>
      </w:r>
      <w:r>
        <w:rPr>
          <w:rFonts w:hint="eastAsia"/>
        </w:rPr>
        <w:t>书名，</w:t>
      </w:r>
      <w:r>
        <w:rPr>
          <w:rFonts w:hint="eastAsia"/>
        </w:rPr>
        <w:t>2016</w:t>
      </w:r>
      <w:r>
        <w:rPr>
          <w:rFonts w:hint="eastAsia"/>
        </w:rPr>
        <w:t>，</w:t>
      </w:r>
      <w:r>
        <w:rPr>
          <w:rFonts w:hint="eastAsia"/>
        </w:rPr>
        <w:t>51</w:t>
      </w:r>
      <w:r>
        <w:rPr>
          <w:rFonts w:hint="eastAsia"/>
        </w:rPr>
        <w:t>（</w:t>
      </w:r>
      <w:r>
        <w:rPr>
          <w:rFonts w:hint="eastAsia"/>
        </w:rPr>
        <w:t>2</w:t>
      </w:r>
      <w:r>
        <w:rPr>
          <w:rFonts w:hint="eastAsia"/>
        </w:rPr>
        <w:t>）：</w:t>
      </w:r>
      <w:r>
        <w:rPr>
          <w:rFonts w:hint="eastAsia"/>
        </w:rPr>
        <w:t>15-18.</w:t>
      </w:r>
    </w:p>
    <w:p w:rsidR="00916E9A" w:rsidRPr="00916E9A" w:rsidRDefault="00916E9A" w:rsidP="00916E9A">
      <w:pPr>
        <w:pStyle w:val="a9"/>
        <w:numPr>
          <w:ilvl w:val="1"/>
          <w:numId w:val="3"/>
        </w:numPr>
        <w:ind w:firstLineChars="0"/>
      </w:pPr>
    </w:p>
    <w:sectPr w:rsidR="00916E9A" w:rsidRPr="00916E9A" w:rsidSect="00EB5520">
      <w:headerReference w:type="even" r:id="rId73"/>
      <w:headerReference w:type="default" r:id="rId74"/>
      <w:footerReference w:type="even" r:id="rId75"/>
      <w:footerReference w:type="default" r:id="rId76"/>
      <w:headerReference w:type="first" r:id="rId77"/>
      <w:footerReference w:type="first" r:id="rId78"/>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078ED" w:rsidRDefault="006078ED" w:rsidP="00A61AB3">
      <w:pPr>
        <w:spacing w:line="240" w:lineRule="auto"/>
        <w:ind w:firstLine="480"/>
      </w:pPr>
      <w:r>
        <w:separator/>
      </w:r>
    </w:p>
  </w:endnote>
  <w:endnote w:type="continuationSeparator" w:id="0">
    <w:p w:rsidR="006078ED" w:rsidRDefault="006078ED" w:rsidP="00A61A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078ED" w:rsidRDefault="006078ED" w:rsidP="00A61AB3">
      <w:pPr>
        <w:spacing w:line="240" w:lineRule="auto"/>
        <w:ind w:firstLine="480"/>
      </w:pPr>
      <w:r>
        <w:separator/>
      </w:r>
    </w:p>
  </w:footnote>
  <w:footnote w:type="continuationSeparator" w:id="0">
    <w:p w:rsidR="006078ED" w:rsidRDefault="006078ED" w:rsidP="00A61A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4242" w:rsidRDefault="00C04242">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EF7293"/>
    <w:multiLevelType w:val="hybridMultilevel"/>
    <w:tmpl w:val="139C8680"/>
    <w:lvl w:ilvl="0" w:tplc="9BC091DC">
      <w:start w:val="1"/>
      <w:numFmt w:val="decimal"/>
      <w:lvlText w:val="%1."/>
      <w:lvlJc w:val="left"/>
      <w:pPr>
        <w:ind w:left="900" w:hanging="420"/>
      </w:pPr>
      <w:rPr>
        <w:rFonts w:hint="eastAsia"/>
      </w:rPr>
    </w:lvl>
    <w:lvl w:ilvl="1" w:tplc="04090011">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825CFD"/>
    <w:multiLevelType w:val="hybridMultilevel"/>
    <w:tmpl w:val="543CF27A"/>
    <w:lvl w:ilvl="0" w:tplc="79DC70DC">
      <w:start w:val="1"/>
      <w:numFmt w:val="decimal"/>
      <w:lvlText w:val="[%1]"/>
      <w:lvlJc w:val="left"/>
      <w:pPr>
        <w:ind w:left="900" w:hanging="420"/>
      </w:pPr>
      <w:rPr>
        <w:rFonts w:hint="eastAsia"/>
      </w:rPr>
    </w:lvl>
    <w:lvl w:ilvl="1" w:tplc="79DC70D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B3847D4"/>
    <w:multiLevelType w:val="hybridMultilevel"/>
    <w:tmpl w:val="96769A28"/>
    <w:lvl w:ilvl="0" w:tplc="7BB0932C">
      <w:start w:val="1"/>
      <w:numFmt w:val="japaneseCounting"/>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B90"/>
    <w:rsid w:val="00026C21"/>
    <w:rsid w:val="0003372A"/>
    <w:rsid w:val="0006029B"/>
    <w:rsid w:val="00066536"/>
    <w:rsid w:val="00085E0C"/>
    <w:rsid w:val="00092A9E"/>
    <w:rsid w:val="00092BA8"/>
    <w:rsid w:val="000C5931"/>
    <w:rsid w:val="00101FBC"/>
    <w:rsid w:val="0012620E"/>
    <w:rsid w:val="00140DB9"/>
    <w:rsid w:val="001434F1"/>
    <w:rsid w:val="00162848"/>
    <w:rsid w:val="00176433"/>
    <w:rsid w:val="001A0146"/>
    <w:rsid w:val="00220F88"/>
    <w:rsid w:val="002313DD"/>
    <w:rsid w:val="00244138"/>
    <w:rsid w:val="002633DC"/>
    <w:rsid w:val="00280E26"/>
    <w:rsid w:val="002B3F49"/>
    <w:rsid w:val="002B6E6D"/>
    <w:rsid w:val="002D7DA9"/>
    <w:rsid w:val="002F1E15"/>
    <w:rsid w:val="0030090C"/>
    <w:rsid w:val="00326178"/>
    <w:rsid w:val="0034300D"/>
    <w:rsid w:val="00357C57"/>
    <w:rsid w:val="00364312"/>
    <w:rsid w:val="003645FA"/>
    <w:rsid w:val="003807E3"/>
    <w:rsid w:val="003A4412"/>
    <w:rsid w:val="003C35B3"/>
    <w:rsid w:val="003C7EB0"/>
    <w:rsid w:val="00422765"/>
    <w:rsid w:val="00424EB3"/>
    <w:rsid w:val="004350E3"/>
    <w:rsid w:val="00450413"/>
    <w:rsid w:val="00477E10"/>
    <w:rsid w:val="004A2096"/>
    <w:rsid w:val="004C6372"/>
    <w:rsid w:val="004D7112"/>
    <w:rsid w:val="00532E50"/>
    <w:rsid w:val="00543FDE"/>
    <w:rsid w:val="00597957"/>
    <w:rsid w:val="005C65A8"/>
    <w:rsid w:val="005D129A"/>
    <w:rsid w:val="005D796A"/>
    <w:rsid w:val="006078ED"/>
    <w:rsid w:val="00633CB1"/>
    <w:rsid w:val="00637485"/>
    <w:rsid w:val="00642C22"/>
    <w:rsid w:val="00647B90"/>
    <w:rsid w:val="006547D3"/>
    <w:rsid w:val="00671C62"/>
    <w:rsid w:val="006C49BC"/>
    <w:rsid w:val="006E199B"/>
    <w:rsid w:val="006E33D0"/>
    <w:rsid w:val="00755829"/>
    <w:rsid w:val="0077078F"/>
    <w:rsid w:val="007829B8"/>
    <w:rsid w:val="007D09FF"/>
    <w:rsid w:val="00807302"/>
    <w:rsid w:val="00812798"/>
    <w:rsid w:val="00850CAF"/>
    <w:rsid w:val="00865256"/>
    <w:rsid w:val="00873C59"/>
    <w:rsid w:val="008C11AC"/>
    <w:rsid w:val="008C5CCB"/>
    <w:rsid w:val="008F13FC"/>
    <w:rsid w:val="008F30B8"/>
    <w:rsid w:val="00901004"/>
    <w:rsid w:val="009130C3"/>
    <w:rsid w:val="00916E9A"/>
    <w:rsid w:val="00931BF3"/>
    <w:rsid w:val="009342C9"/>
    <w:rsid w:val="00941EB9"/>
    <w:rsid w:val="00954792"/>
    <w:rsid w:val="00964335"/>
    <w:rsid w:val="009A126C"/>
    <w:rsid w:val="009A2F79"/>
    <w:rsid w:val="009D7450"/>
    <w:rsid w:val="009F59F2"/>
    <w:rsid w:val="00A54636"/>
    <w:rsid w:val="00A61AB3"/>
    <w:rsid w:val="00AA12EF"/>
    <w:rsid w:val="00AB6A47"/>
    <w:rsid w:val="00AC16EC"/>
    <w:rsid w:val="00AD0184"/>
    <w:rsid w:val="00B31C76"/>
    <w:rsid w:val="00B321E1"/>
    <w:rsid w:val="00B917E2"/>
    <w:rsid w:val="00BD207A"/>
    <w:rsid w:val="00BE7128"/>
    <w:rsid w:val="00C04242"/>
    <w:rsid w:val="00C044FE"/>
    <w:rsid w:val="00C257E3"/>
    <w:rsid w:val="00C56716"/>
    <w:rsid w:val="00C64686"/>
    <w:rsid w:val="00C7132F"/>
    <w:rsid w:val="00CA7460"/>
    <w:rsid w:val="00CB6AAC"/>
    <w:rsid w:val="00CC4F13"/>
    <w:rsid w:val="00CE3EB3"/>
    <w:rsid w:val="00CF220A"/>
    <w:rsid w:val="00CF7E48"/>
    <w:rsid w:val="00D10CA8"/>
    <w:rsid w:val="00D3467C"/>
    <w:rsid w:val="00E34937"/>
    <w:rsid w:val="00EB5520"/>
    <w:rsid w:val="00EF040F"/>
    <w:rsid w:val="00EF21B7"/>
    <w:rsid w:val="00EF7F05"/>
    <w:rsid w:val="00F1391A"/>
    <w:rsid w:val="00F340AF"/>
    <w:rsid w:val="00F401D6"/>
    <w:rsid w:val="00F575AF"/>
    <w:rsid w:val="00F7108F"/>
    <w:rsid w:val="00F87066"/>
    <w:rsid w:val="00FB1A0E"/>
    <w:rsid w:val="00FB66E7"/>
    <w:rsid w:val="00FD176F"/>
    <w:rsid w:val="00FF3924"/>
    <w:rsid w:val="00FF4D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6A1DDF"/>
  <w15:chartTrackingRefBased/>
  <w15:docId w15:val="{174CAC8B-A688-4DB9-BA0F-558BE9DE3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D09FF"/>
    <w:pPr>
      <w:widowControl w:val="0"/>
      <w:spacing w:line="360" w:lineRule="auto"/>
      <w:ind w:firstLineChars="200" w:firstLine="200"/>
    </w:pPr>
    <w:rPr>
      <w:rFonts w:eastAsia="宋体"/>
      <w:sz w:val="24"/>
    </w:rPr>
  </w:style>
  <w:style w:type="paragraph" w:styleId="1">
    <w:name w:val="heading 1"/>
    <w:basedOn w:val="a0"/>
    <w:next w:val="a"/>
    <w:link w:val="10"/>
    <w:uiPriority w:val="9"/>
    <w:qFormat/>
    <w:rsid w:val="007D09FF"/>
    <w:pPr>
      <w:spacing w:before="340" w:after="330"/>
    </w:pPr>
    <w:rPr>
      <w:bCs w:val="0"/>
      <w:kern w:val="44"/>
      <w:sz w:val="28"/>
      <w:szCs w:val="44"/>
    </w:rPr>
  </w:style>
  <w:style w:type="paragraph" w:styleId="2">
    <w:name w:val="heading 2"/>
    <w:basedOn w:val="a0"/>
    <w:next w:val="a"/>
    <w:link w:val="20"/>
    <w:uiPriority w:val="9"/>
    <w:semiHidden/>
    <w:unhideWhenUsed/>
    <w:qFormat/>
    <w:rsid w:val="007D09FF"/>
    <w:pPr>
      <w:spacing w:before="260" w:after="260"/>
      <w:jc w:val="left"/>
      <w:outlineLvl w:val="1"/>
    </w:pPr>
    <w:rPr>
      <w:bCs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A61AB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A61AB3"/>
    <w:rPr>
      <w:sz w:val="18"/>
      <w:szCs w:val="18"/>
    </w:rPr>
  </w:style>
  <w:style w:type="paragraph" w:styleId="a6">
    <w:name w:val="footer"/>
    <w:basedOn w:val="a"/>
    <w:link w:val="a7"/>
    <w:uiPriority w:val="99"/>
    <w:unhideWhenUsed/>
    <w:rsid w:val="00A61AB3"/>
    <w:pPr>
      <w:tabs>
        <w:tab w:val="center" w:pos="4153"/>
        <w:tab w:val="right" w:pos="8306"/>
      </w:tabs>
      <w:snapToGrid w:val="0"/>
    </w:pPr>
    <w:rPr>
      <w:sz w:val="18"/>
      <w:szCs w:val="18"/>
    </w:rPr>
  </w:style>
  <w:style w:type="character" w:customStyle="1" w:styleId="a7">
    <w:name w:val="页脚 字符"/>
    <w:basedOn w:val="a1"/>
    <w:link w:val="a6"/>
    <w:uiPriority w:val="99"/>
    <w:rsid w:val="00A61AB3"/>
    <w:rPr>
      <w:sz w:val="18"/>
      <w:szCs w:val="18"/>
    </w:rPr>
  </w:style>
  <w:style w:type="paragraph" w:styleId="a0">
    <w:name w:val="Title"/>
    <w:next w:val="a"/>
    <w:link w:val="a8"/>
    <w:uiPriority w:val="10"/>
    <w:qFormat/>
    <w:rsid w:val="007D09FF"/>
    <w:pPr>
      <w:spacing w:before="240" w:after="60" w:line="360" w:lineRule="auto"/>
      <w:jc w:val="center"/>
      <w:outlineLvl w:val="0"/>
    </w:pPr>
    <w:rPr>
      <w:rFonts w:asciiTheme="majorHAnsi" w:eastAsia="黑体" w:hAnsiTheme="majorHAnsi" w:cstheme="majorBidi"/>
      <w:bCs/>
      <w:sz w:val="32"/>
      <w:szCs w:val="32"/>
    </w:rPr>
  </w:style>
  <w:style w:type="character" w:customStyle="1" w:styleId="a8">
    <w:name w:val="标题 字符"/>
    <w:basedOn w:val="a1"/>
    <w:link w:val="a0"/>
    <w:uiPriority w:val="10"/>
    <w:rsid w:val="007D09FF"/>
    <w:rPr>
      <w:rFonts w:asciiTheme="majorHAnsi" w:eastAsia="黑体" w:hAnsiTheme="majorHAnsi" w:cstheme="majorBidi"/>
      <w:bCs/>
      <w:sz w:val="32"/>
      <w:szCs w:val="32"/>
    </w:rPr>
  </w:style>
  <w:style w:type="character" w:customStyle="1" w:styleId="10">
    <w:name w:val="标题 1 字符"/>
    <w:basedOn w:val="a1"/>
    <w:link w:val="1"/>
    <w:uiPriority w:val="9"/>
    <w:rsid w:val="007D09FF"/>
    <w:rPr>
      <w:rFonts w:asciiTheme="majorHAnsi" w:eastAsia="黑体" w:hAnsiTheme="majorHAnsi" w:cstheme="majorBidi"/>
      <w:kern w:val="44"/>
      <w:sz w:val="28"/>
      <w:szCs w:val="44"/>
    </w:rPr>
  </w:style>
  <w:style w:type="paragraph" w:styleId="a9">
    <w:name w:val="List Paragraph"/>
    <w:basedOn w:val="a"/>
    <w:uiPriority w:val="34"/>
    <w:qFormat/>
    <w:rsid w:val="009A2F79"/>
    <w:pPr>
      <w:ind w:firstLine="420"/>
    </w:pPr>
  </w:style>
  <w:style w:type="paragraph" w:styleId="aa">
    <w:name w:val="Balloon Text"/>
    <w:basedOn w:val="a"/>
    <w:link w:val="ab"/>
    <w:uiPriority w:val="99"/>
    <w:semiHidden/>
    <w:unhideWhenUsed/>
    <w:rsid w:val="006C49BC"/>
    <w:pPr>
      <w:spacing w:line="240" w:lineRule="auto"/>
    </w:pPr>
    <w:rPr>
      <w:sz w:val="18"/>
      <w:szCs w:val="18"/>
    </w:rPr>
  </w:style>
  <w:style w:type="character" w:customStyle="1" w:styleId="ab">
    <w:name w:val="批注框文本 字符"/>
    <w:basedOn w:val="a1"/>
    <w:link w:val="aa"/>
    <w:uiPriority w:val="99"/>
    <w:semiHidden/>
    <w:rsid w:val="006C49BC"/>
    <w:rPr>
      <w:rFonts w:eastAsia="宋体"/>
      <w:sz w:val="18"/>
      <w:szCs w:val="18"/>
    </w:rPr>
  </w:style>
  <w:style w:type="character" w:customStyle="1" w:styleId="20">
    <w:name w:val="标题 2 字符"/>
    <w:basedOn w:val="a1"/>
    <w:link w:val="2"/>
    <w:uiPriority w:val="9"/>
    <w:semiHidden/>
    <w:rsid w:val="007D09FF"/>
    <w:rPr>
      <w:rFonts w:asciiTheme="majorHAnsi" w:eastAsia="黑体" w:hAnsiTheme="majorHAnsi" w:cstheme="majorBidi"/>
      <w:sz w:val="24"/>
      <w:szCs w:val="32"/>
    </w:rPr>
  </w:style>
  <w:style w:type="paragraph" w:customStyle="1" w:styleId="3">
    <w:name w:val="标题3"/>
    <w:basedOn w:val="a0"/>
    <w:next w:val="a"/>
    <w:link w:val="30"/>
    <w:qFormat/>
    <w:rsid w:val="007D09FF"/>
    <w:pPr>
      <w:ind w:firstLine="480"/>
      <w:jc w:val="left"/>
    </w:pPr>
    <w:rPr>
      <w:sz w:val="24"/>
    </w:rPr>
  </w:style>
  <w:style w:type="character" w:customStyle="1" w:styleId="30">
    <w:name w:val="标题3 字符"/>
    <w:basedOn w:val="a8"/>
    <w:link w:val="3"/>
    <w:rsid w:val="007D09FF"/>
    <w:rPr>
      <w:rFonts w:asciiTheme="majorHAnsi" w:eastAsia="黑体" w:hAnsiTheme="majorHAnsi" w:cstheme="majorBidi"/>
      <w:bCs/>
      <w:sz w:val="24"/>
      <w:szCs w:val="32"/>
    </w:rPr>
  </w:style>
  <w:style w:type="paragraph" w:styleId="ac">
    <w:name w:val="No Spacing"/>
    <w:uiPriority w:val="1"/>
    <w:qFormat/>
    <w:rsid w:val="00873C59"/>
    <w:pPr>
      <w:widowControl w:val="0"/>
      <w:ind w:firstLineChars="200" w:firstLine="200"/>
    </w:pPr>
    <w:rPr>
      <w:rFonts w:eastAsia="宋体"/>
      <w:sz w:val="24"/>
    </w:rPr>
  </w:style>
  <w:style w:type="character" w:styleId="ad">
    <w:name w:val="annotation reference"/>
    <w:basedOn w:val="a1"/>
    <w:uiPriority w:val="99"/>
    <w:semiHidden/>
    <w:unhideWhenUsed/>
    <w:rsid w:val="00424EB3"/>
    <w:rPr>
      <w:sz w:val="21"/>
      <w:szCs w:val="21"/>
    </w:rPr>
  </w:style>
  <w:style w:type="paragraph" w:styleId="ae">
    <w:name w:val="annotation text"/>
    <w:basedOn w:val="a"/>
    <w:link w:val="af"/>
    <w:uiPriority w:val="99"/>
    <w:semiHidden/>
    <w:unhideWhenUsed/>
    <w:rsid w:val="00424EB3"/>
  </w:style>
  <w:style w:type="character" w:customStyle="1" w:styleId="af">
    <w:name w:val="批注文字 字符"/>
    <w:basedOn w:val="a1"/>
    <w:link w:val="ae"/>
    <w:uiPriority w:val="99"/>
    <w:semiHidden/>
    <w:rsid w:val="00424EB3"/>
    <w:rPr>
      <w:rFonts w:eastAsia="宋体"/>
      <w:sz w:val="24"/>
    </w:rPr>
  </w:style>
  <w:style w:type="paragraph" w:styleId="af0">
    <w:name w:val="annotation subject"/>
    <w:basedOn w:val="ae"/>
    <w:next w:val="ae"/>
    <w:link w:val="af1"/>
    <w:uiPriority w:val="99"/>
    <w:semiHidden/>
    <w:unhideWhenUsed/>
    <w:rsid w:val="00424EB3"/>
    <w:rPr>
      <w:b/>
      <w:bCs/>
    </w:rPr>
  </w:style>
  <w:style w:type="character" w:customStyle="1" w:styleId="af1">
    <w:name w:val="批注主题 字符"/>
    <w:basedOn w:val="af"/>
    <w:link w:val="af0"/>
    <w:uiPriority w:val="99"/>
    <w:semiHidden/>
    <w:rsid w:val="00424EB3"/>
    <w:rPr>
      <w:rFonts w:eastAsia="宋体"/>
      <w:b/>
      <w:bCs/>
      <w:sz w:val="24"/>
    </w:rPr>
  </w:style>
  <w:style w:type="paragraph" w:customStyle="1" w:styleId="af2">
    <w:name w:val="图表"/>
    <w:basedOn w:val="a"/>
    <w:next w:val="a"/>
    <w:link w:val="af3"/>
    <w:qFormat/>
    <w:rsid w:val="002B3F49"/>
    <w:pPr>
      <w:ind w:firstLineChars="0" w:firstLine="0"/>
      <w:jc w:val="center"/>
    </w:pPr>
  </w:style>
  <w:style w:type="character" w:customStyle="1" w:styleId="af3">
    <w:name w:val="图表 字符"/>
    <w:basedOn w:val="a1"/>
    <w:link w:val="af2"/>
    <w:rsid w:val="002B3F49"/>
    <w:rPr>
      <w:rFonts w:eastAsia="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0.bin"/><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header" Target="header1.xml"/><Relationship Id="rId78"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chart" Target="charts/chart1.xml"/><Relationship Id="rId55" Type="http://schemas.openxmlformats.org/officeDocument/2006/relationships/image" Target="media/image24.wmf"/><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1.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46104\Documents\GIT\CUMCM\2017exer\MatlabCode\list.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单车使用频率</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1"/>
          <c:order val="1"/>
          <c:tx>
            <c:v>综合</c:v>
          </c:tx>
          <c:spPr>
            <a:ln w="28575" cap="rnd">
              <a:solidFill>
                <a:schemeClr val="accent2"/>
              </a:solidFill>
              <a:round/>
            </a:ln>
            <a:effectLst/>
          </c:spPr>
          <c:marker>
            <c:symbol val="none"/>
          </c:marker>
          <c:cat>
            <c:numRef>
              <c:f>使用时间分布!$1:$1</c:f>
              <c:numCache>
                <c:formatCode>General</c:formatCode>
                <c:ptCount val="16384"/>
                <c:pt idx="0">
                  <c:v>0</c:v>
                </c:pt>
                <c:pt idx="1">
                  <c:v>0.1</c:v>
                </c:pt>
                <c:pt idx="2">
                  <c:v>0.2</c:v>
                </c:pt>
                <c:pt idx="3">
                  <c:v>0.30000000000000004</c:v>
                </c:pt>
                <c:pt idx="4">
                  <c:v>0.4</c:v>
                </c:pt>
                <c:pt idx="5">
                  <c:v>0.5</c:v>
                </c:pt>
                <c:pt idx="6">
                  <c:v>0.60000000000000009</c:v>
                </c:pt>
                <c:pt idx="7">
                  <c:v>0.70000000000000007</c:v>
                </c:pt>
                <c:pt idx="8">
                  <c:v>0.8</c:v>
                </c:pt>
                <c:pt idx="9">
                  <c:v>0.9</c:v>
                </c:pt>
                <c:pt idx="10">
                  <c:v>1</c:v>
                </c:pt>
                <c:pt idx="11">
                  <c:v>1.1000000000000001</c:v>
                </c:pt>
                <c:pt idx="12">
                  <c:v>1.2000000000000002</c:v>
                </c:pt>
                <c:pt idx="13">
                  <c:v>1.3</c:v>
                </c:pt>
                <c:pt idx="14">
                  <c:v>1.4000000000000001</c:v>
                </c:pt>
                <c:pt idx="15">
                  <c:v>1.5</c:v>
                </c:pt>
                <c:pt idx="16">
                  <c:v>1.6</c:v>
                </c:pt>
                <c:pt idx="17">
                  <c:v>1.7000000000000002</c:v>
                </c:pt>
                <c:pt idx="18">
                  <c:v>1.8</c:v>
                </c:pt>
                <c:pt idx="19">
                  <c:v>1.9000000000000001</c:v>
                </c:pt>
                <c:pt idx="20">
                  <c:v>2</c:v>
                </c:pt>
                <c:pt idx="21">
                  <c:v>2.1</c:v>
                </c:pt>
                <c:pt idx="22">
                  <c:v>2.2000000000000002</c:v>
                </c:pt>
                <c:pt idx="23">
                  <c:v>2.3000000000000003</c:v>
                </c:pt>
                <c:pt idx="24">
                  <c:v>2.4000000000000004</c:v>
                </c:pt>
                <c:pt idx="25">
                  <c:v>2.5</c:v>
                </c:pt>
                <c:pt idx="26">
                  <c:v>2.6</c:v>
                </c:pt>
                <c:pt idx="27">
                  <c:v>2.7</c:v>
                </c:pt>
                <c:pt idx="28">
                  <c:v>2.8000000000000003</c:v>
                </c:pt>
                <c:pt idx="29">
                  <c:v>2.9000000000000004</c:v>
                </c:pt>
                <c:pt idx="30">
                  <c:v>3</c:v>
                </c:pt>
                <c:pt idx="31">
                  <c:v>3.1</c:v>
                </c:pt>
                <c:pt idx="32">
                  <c:v>3.2</c:v>
                </c:pt>
                <c:pt idx="33">
                  <c:v>3.3000000000000003</c:v>
                </c:pt>
                <c:pt idx="34">
                  <c:v>3.4000000000000004</c:v>
                </c:pt>
                <c:pt idx="35">
                  <c:v>3.5</c:v>
                </c:pt>
                <c:pt idx="36">
                  <c:v>3.6</c:v>
                </c:pt>
                <c:pt idx="37">
                  <c:v>3.7</c:v>
                </c:pt>
                <c:pt idx="38">
                  <c:v>3.8000000000000003</c:v>
                </c:pt>
                <c:pt idx="39">
                  <c:v>3.9000000000000004</c:v>
                </c:pt>
                <c:pt idx="40">
                  <c:v>4</c:v>
                </c:pt>
                <c:pt idx="41">
                  <c:v>4.1000000000000005</c:v>
                </c:pt>
                <c:pt idx="42">
                  <c:v>4.2</c:v>
                </c:pt>
                <c:pt idx="43">
                  <c:v>4.3</c:v>
                </c:pt>
                <c:pt idx="44">
                  <c:v>4.4000000000000004</c:v>
                </c:pt>
                <c:pt idx="45">
                  <c:v>4.5</c:v>
                </c:pt>
                <c:pt idx="46">
                  <c:v>4.6000000000000005</c:v>
                </c:pt>
                <c:pt idx="47">
                  <c:v>4.7</c:v>
                </c:pt>
                <c:pt idx="48">
                  <c:v>4.8000000000000007</c:v>
                </c:pt>
                <c:pt idx="49">
                  <c:v>4.9000000000000004</c:v>
                </c:pt>
                <c:pt idx="50">
                  <c:v>5</c:v>
                </c:pt>
                <c:pt idx="51">
                  <c:v>5.1000000000000005</c:v>
                </c:pt>
                <c:pt idx="52">
                  <c:v>5.2</c:v>
                </c:pt>
                <c:pt idx="53">
                  <c:v>5.3000000000000007</c:v>
                </c:pt>
                <c:pt idx="54">
                  <c:v>5.4</c:v>
                </c:pt>
                <c:pt idx="55">
                  <c:v>5.5</c:v>
                </c:pt>
                <c:pt idx="56">
                  <c:v>5.6000000000000005</c:v>
                </c:pt>
                <c:pt idx="57">
                  <c:v>5.7</c:v>
                </c:pt>
                <c:pt idx="58">
                  <c:v>5.8000000000000007</c:v>
                </c:pt>
                <c:pt idx="59">
                  <c:v>5.9</c:v>
                </c:pt>
                <c:pt idx="60">
                  <c:v>6</c:v>
                </c:pt>
                <c:pt idx="61">
                  <c:v>6.1000000000000005</c:v>
                </c:pt>
                <c:pt idx="62">
                  <c:v>6.2</c:v>
                </c:pt>
                <c:pt idx="63">
                  <c:v>6.3000000000000007</c:v>
                </c:pt>
                <c:pt idx="64">
                  <c:v>6.4</c:v>
                </c:pt>
                <c:pt idx="65">
                  <c:v>6.5</c:v>
                </c:pt>
                <c:pt idx="66">
                  <c:v>6.6000000000000005</c:v>
                </c:pt>
                <c:pt idx="67">
                  <c:v>6.7</c:v>
                </c:pt>
                <c:pt idx="68">
                  <c:v>6.8000000000000007</c:v>
                </c:pt>
                <c:pt idx="69">
                  <c:v>6.9</c:v>
                </c:pt>
                <c:pt idx="70">
                  <c:v>7</c:v>
                </c:pt>
                <c:pt idx="71">
                  <c:v>7.1000000000000005</c:v>
                </c:pt>
                <c:pt idx="72">
                  <c:v>7.2</c:v>
                </c:pt>
                <c:pt idx="73">
                  <c:v>7.3000000000000007</c:v>
                </c:pt>
                <c:pt idx="74">
                  <c:v>7.4</c:v>
                </c:pt>
                <c:pt idx="75">
                  <c:v>7.5</c:v>
                </c:pt>
                <c:pt idx="76">
                  <c:v>7.6000000000000005</c:v>
                </c:pt>
                <c:pt idx="77">
                  <c:v>7.7</c:v>
                </c:pt>
                <c:pt idx="78">
                  <c:v>7.8000000000000007</c:v>
                </c:pt>
                <c:pt idx="79">
                  <c:v>7.9</c:v>
                </c:pt>
                <c:pt idx="80">
                  <c:v>8</c:v>
                </c:pt>
                <c:pt idx="81">
                  <c:v>8.1</c:v>
                </c:pt>
                <c:pt idx="82">
                  <c:v>8.2000000000000011</c:v>
                </c:pt>
                <c:pt idx="83">
                  <c:v>8.3000000000000007</c:v>
                </c:pt>
                <c:pt idx="84">
                  <c:v>8.4</c:v>
                </c:pt>
                <c:pt idx="85">
                  <c:v>8.5</c:v>
                </c:pt>
                <c:pt idx="86">
                  <c:v>8.6</c:v>
                </c:pt>
                <c:pt idx="87">
                  <c:v>8.7000000000000011</c:v>
                </c:pt>
                <c:pt idx="88">
                  <c:v>8.8000000000000007</c:v>
                </c:pt>
                <c:pt idx="89">
                  <c:v>8.9</c:v>
                </c:pt>
                <c:pt idx="90">
                  <c:v>9</c:v>
                </c:pt>
                <c:pt idx="91">
                  <c:v>9.1</c:v>
                </c:pt>
                <c:pt idx="92">
                  <c:v>9.2000000000000011</c:v>
                </c:pt>
                <c:pt idx="93">
                  <c:v>9.3000000000000007</c:v>
                </c:pt>
                <c:pt idx="94">
                  <c:v>9.4</c:v>
                </c:pt>
                <c:pt idx="95">
                  <c:v>9.5</c:v>
                </c:pt>
                <c:pt idx="96">
                  <c:v>9.6000000000000014</c:v>
                </c:pt>
                <c:pt idx="97">
                  <c:v>9.7000000000000011</c:v>
                </c:pt>
                <c:pt idx="98">
                  <c:v>9.8000000000000007</c:v>
                </c:pt>
                <c:pt idx="99">
                  <c:v>9.9</c:v>
                </c:pt>
                <c:pt idx="100">
                  <c:v>10</c:v>
                </c:pt>
                <c:pt idx="101">
                  <c:v>10.100000000000001</c:v>
                </c:pt>
                <c:pt idx="102">
                  <c:v>10.200000000000001</c:v>
                </c:pt>
                <c:pt idx="103">
                  <c:v>10.3</c:v>
                </c:pt>
                <c:pt idx="104">
                  <c:v>10.4</c:v>
                </c:pt>
                <c:pt idx="105">
                  <c:v>10.5</c:v>
                </c:pt>
                <c:pt idx="106">
                  <c:v>10.600000000000001</c:v>
                </c:pt>
                <c:pt idx="107">
                  <c:v>10.700000000000001</c:v>
                </c:pt>
                <c:pt idx="108">
                  <c:v>10.8</c:v>
                </c:pt>
                <c:pt idx="109">
                  <c:v>10.9</c:v>
                </c:pt>
                <c:pt idx="110">
                  <c:v>11</c:v>
                </c:pt>
                <c:pt idx="111">
                  <c:v>11.100000000000001</c:v>
                </c:pt>
                <c:pt idx="112">
                  <c:v>11.200000000000001</c:v>
                </c:pt>
                <c:pt idx="113">
                  <c:v>11.3</c:v>
                </c:pt>
                <c:pt idx="114">
                  <c:v>11.4</c:v>
                </c:pt>
                <c:pt idx="115">
                  <c:v>11.5</c:v>
                </c:pt>
                <c:pt idx="116">
                  <c:v>11.600000000000001</c:v>
                </c:pt>
                <c:pt idx="117">
                  <c:v>11.700000000000001</c:v>
                </c:pt>
                <c:pt idx="118">
                  <c:v>11.8</c:v>
                </c:pt>
                <c:pt idx="119">
                  <c:v>11.9</c:v>
                </c:pt>
                <c:pt idx="120">
                  <c:v>11.999999999999998</c:v>
                </c:pt>
                <c:pt idx="121">
                  <c:v>12.099999999999998</c:v>
                </c:pt>
                <c:pt idx="122">
                  <c:v>12.199999999999998</c:v>
                </c:pt>
                <c:pt idx="123">
                  <c:v>12.299999999999997</c:v>
                </c:pt>
                <c:pt idx="124">
                  <c:v>12.399999999999999</c:v>
                </c:pt>
                <c:pt idx="125">
                  <c:v>12.499999999999998</c:v>
                </c:pt>
                <c:pt idx="126">
                  <c:v>12.599999999999998</c:v>
                </c:pt>
                <c:pt idx="127">
                  <c:v>12.699999999999998</c:v>
                </c:pt>
                <c:pt idx="128">
                  <c:v>12.799999999999997</c:v>
                </c:pt>
                <c:pt idx="129">
                  <c:v>12.899999999999999</c:v>
                </c:pt>
                <c:pt idx="130">
                  <c:v>12.999999999999998</c:v>
                </c:pt>
                <c:pt idx="131">
                  <c:v>13.099999999999998</c:v>
                </c:pt>
                <c:pt idx="132">
                  <c:v>13.199999999999998</c:v>
                </c:pt>
                <c:pt idx="133">
                  <c:v>13.299999999999997</c:v>
                </c:pt>
                <c:pt idx="134">
                  <c:v>13.399999999999999</c:v>
                </c:pt>
                <c:pt idx="135">
                  <c:v>13.499999999999998</c:v>
                </c:pt>
                <c:pt idx="136">
                  <c:v>13.599999999999998</c:v>
                </c:pt>
                <c:pt idx="137">
                  <c:v>13.699999999999998</c:v>
                </c:pt>
                <c:pt idx="138">
                  <c:v>13.799999999999997</c:v>
                </c:pt>
                <c:pt idx="139">
                  <c:v>13.899999999999999</c:v>
                </c:pt>
                <c:pt idx="140">
                  <c:v>13.999999999999998</c:v>
                </c:pt>
                <c:pt idx="141">
                  <c:v>14.099999999999998</c:v>
                </c:pt>
                <c:pt idx="142">
                  <c:v>14.199999999999998</c:v>
                </c:pt>
                <c:pt idx="143">
                  <c:v>14.299999999999997</c:v>
                </c:pt>
                <c:pt idx="144">
                  <c:v>14.399999999999999</c:v>
                </c:pt>
                <c:pt idx="145">
                  <c:v>14.499999999999998</c:v>
                </c:pt>
                <c:pt idx="146">
                  <c:v>14.599999999999998</c:v>
                </c:pt>
                <c:pt idx="147">
                  <c:v>14.699999999999998</c:v>
                </c:pt>
                <c:pt idx="148">
                  <c:v>14.799999999999999</c:v>
                </c:pt>
                <c:pt idx="149">
                  <c:v>14.899999999999999</c:v>
                </c:pt>
                <c:pt idx="150">
                  <c:v>14.999999999999998</c:v>
                </c:pt>
                <c:pt idx="151">
                  <c:v>15.099999999999998</c:v>
                </c:pt>
                <c:pt idx="152">
                  <c:v>15.199999999999998</c:v>
                </c:pt>
                <c:pt idx="153">
                  <c:v>15.299999999999999</c:v>
                </c:pt>
                <c:pt idx="154">
                  <c:v>15.399999999999999</c:v>
                </c:pt>
                <c:pt idx="155">
                  <c:v>15.499999999999998</c:v>
                </c:pt>
                <c:pt idx="156">
                  <c:v>15.599999999999998</c:v>
                </c:pt>
                <c:pt idx="157">
                  <c:v>15.699999999999998</c:v>
                </c:pt>
                <c:pt idx="158">
                  <c:v>15.799999999999999</c:v>
                </c:pt>
                <c:pt idx="159">
                  <c:v>15.899999999999999</c:v>
                </c:pt>
                <c:pt idx="160">
                  <c:v>15.999999999999998</c:v>
                </c:pt>
                <c:pt idx="161">
                  <c:v>16.099999999999998</c:v>
                </c:pt>
                <c:pt idx="162">
                  <c:v>16.2</c:v>
                </c:pt>
                <c:pt idx="163">
                  <c:v>16.299999999999997</c:v>
                </c:pt>
                <c:pt idx="164">
                  <c:v>16.399999999999999</c:v>
                </c:pt>
                <c:pt idx="165">
                  <c:v>16.5</c:v>
                </c:pt>
                <c:pt idx="166">
                  <c:v>16.599999999999998</c:v>
                </c:pt>
                <c:pt idx="167">
                  <c:v>16.7</c:v>
                </c:pt>
                <c:pt idx="168">
                  <c:v>16.799999999999997</c:v>
                </c:pt>
                <c:pt idx="169">
                  <c:v>16.899999999999999</c:v>
                </c:pt>
                <c:pt idx="170">
                  <c:v>17</c:v>
                </c:pt>
                <c:pt idx="171">
                  <c:v>17.099999999999998</c:v>
                </c:pt>
                <c:pt idx="172">
                  <c:v>17.2</c:v>
                </c:pt>
                <c:pt idx="173">
                  <c:v>17.299999999999997</c:v>
                </c:pt>
                <c:pt idx="174">
                  <c:v>17.399999999999999</c:v>
                </c:pt>
                <c:pt idx="175">
                  <c:v>17.5</c:v>
                </c:pt>
                <c:pt idx="176">
                  <c:v>17.599999999999998</c:v>
                </c:pt>
                <c:pt idx="177">
                  <c:v>17.7</c:v>
                </c:pt>
                <c:pt idx="178">
                  <c:v>17.799999999999997</c:v>
                </c:pt>
                <c:pt idx="179">
                  <c:v>17.899999999999999</c:v>
                </c:pt>
                <c:pt idx="180">
                  <c:v>18</c:v>
                </c:pt>
                <c:pt idx="181">
                  <c:v>18.099999999999998</c:v>
                </c:pt>
                <c:pt idx="182">
                  <c:v>18.2</c:v>
                </c:pt>
                <c:pt idx="183">
                  <c:v>18.299999999999997</c:v>
                </c:pt>
                <c:pt idx="184">
                  <c:v>18.399999999999999</c:v>
                </c:pt>
                <c:pt idx="185">
                  <c:v>18.5</c:v>
                </c:pt>
                <c:pt idx="186">
                  <c:v>18.599999999999998</c:v>
                </c:pt>
                <c:pt idx="187">
                  <c:v>18.7</c:v>
                </c:pt>
                <c:pt idx="188">
                  <c:v>18.799999999999997</c:v>
                </c:pt>
                <c:pt idx="189">
                  <c:v>18.899999999999999</c:v>
                </c:pt>
                <c:pt idx="190">
                  <c:v>19</c:v>
                </c:pt>
                <c:pt idx="191">
                  <c:v>19.099999999999998</c:v>
                </c:pt>
                <c:pt idx="192">
                  <c:v>19.2</c:v>
                </c:pt>
                <c:pt idx="193">
                  <c:v>19.299999999999997</c:v>
                </c:pt>
                <c:pt idx="194">
                  <c:v>19.399999999999999</c:v>
                </c:pt>
                <c:pt idx="195">
                  <c:v>19.5</c:v>
                </c:pt>
                <c:pt idx="196">
                  <c:v>19.599999999999998</c:v>
                </c:pt>
                <c:pt idx="197">
                  <c:v>19.7</c:v>
                </c:pt>
                <c:pt idx="198">
                  <c:v>19.799999999999997</c:v>
                </c:pt>
                <c:pt idx="199">
                  <c:v>19.899999999999999</c:v>
                </c:pt>
                <c:pt idx="200">
                  <c:v>20</c:v>
                </c:pt>
                <c:pt idx="201">
                  <c:v>20.099999999999998</c:v>
                </c:pt>
                <c:pt idx="202">
                  <c:v>20.2</c:v>
                </c:pt>
                <c:pt idx="203">
                  <c:v>20.299999999999997</c:v>
                </c:pt>
                <c:pt idx="204">
                  <c:v>20.399999999999999</c:v>
                </c:pt>
                <c:pt idx="205">
                  <c:v>20.5</c:v>
                </c:pt>
                <c:pt idx="206">
                  <c:v>20.599999999999998</c:v>
                </c:pt>
                <c:pt idx="207">
                  <c:v>20.7</c:v>
                </c:pt>
                <c:pt idx="208">
                  <c:v>20.799999999999997</c:v>
                </c:pt>
                <c:pt idx="209">
                  <c:v>20.9</c:v>
                </c:pt>
                <c:pt idx="210">
                  <c:v>21</c:v>
                </c:pt>
                <c:pt idx="211">
                  <c:v>21.099999999999998</c:v>
                </c:pt>
                <c:pt idx="212">
                  <c:v>21.2</c:v>
                </c:pt>
                <c:pt idx="213">
                  <c:v>21.299999999999997</c:v>
                </c:pt>
                <c:pt idx="214">
                  <c:v>21.4</c:v>
                </c:pt>
                <c:pt idx="215">
                  <c:v>21.5</c:v>
                </c:pt>
                <c:pt idx="216">
                  <c:v>21.599999999999998</c:v>
                </c:pt>
                <c:pt idx="217">
                  <c:v>21.7</c:v>
                </c:pt>
                <c:pt idx="218">
                  <c:v>21.799999999999997</c:v>
                </c:pt>
                <c:pt idx="219">
                  <c:v>21.9</c:v>
                </c:pt>
                <c:pt idx="220">
                  <c:v>22</c:v>
                </c:pt>
                <c:pt idx="221">
                  <c:v>22.099999999999998</c:v>
                </c:pt>
                <c:pt idx="222">
                  <c:v>22.2</c:v>
                </c:pt>
                <c:pt idx="223">
                  <c:v>22.299999999999997</c:v>
                </c:pt>
                <c:pt idx="224">
                  <c:v>22.4</c:v>
                </c:pt>
                <c:pt idx="225">
                  <c:v>22.5</c:v>
                </c:pt>
                <c:pt idx="226">
                  <c:v>22.599999999999998</c:v>
                </c:pt>
                <c:pt idx="227">
                  <c:v>22.7</c:v>
                </c:pt>
                <c:pt idx="228">
                  <c:v>22.799999999999997</c:v>
                </c:pt>
                <c:pt idx="229">
                  <c:v>22.9</c:v>
                </c:pt>
                <c:pt idx="230">
                  <c:v>23</c:v>
                </c:pt>
                <c:pt idx="231">
                  <c:v>23.099999999999998</c:v>
                </c:pt>
                <c:pt idx="232">
                  <c:v>23.2</c:v>
                </c:pt>
                <c:pt idx="233">
                  <c:v>23.299999999999997</c:v>
                </c:pt>
                <c:pt idx="234">
                  <c:v>23.4</c:v>
                </c:pt>
                <c:pt idx="235">
                  <c:v>23.5</c:v>
                </c:pt>
                <c:pt idx="236">
                  <c:v>23.599999999999998</c:v>
                </c:pt>
                <c:pt idx="237">
                  <c:v>23.7</c:v>
                </c:pt>
                <c:pt idx="238">
                  <c:v>23.799999999999997</c:v>
                </c:pt>
                <c:pt idx="239">
                  <c:v>23.9</c:v>
                </c:pt>
              </c:numCache>
            </c:numRef>
          </c:cat>
          <c:val>
            <c:numRef>
              <c:f>使用时间分布!$A$2:$IF$2</c:f>
              <c:numCache>
                <c:formatCode>General</c:formatCode>
                <c:ptCount val="240"/>
                <c:pt idx="0">
                  <c:v>103.71428571428571</c:v>
                </c:pt>
                <c:pt idx="1">
                  <c:v>96.714285714285708</c:v>
                </c:pt>
                <c:pt idx="2">
                  <c:v>103.71428571428571</c:v>
                </c:pt>
                <c:pt idx="3">
                  <c:v>65.285714285714292</c:v>
                </c:pt>
                <c:pt idx="4">
                  <c:v>73.714285714285708</c:v>
                </c:pt>
                <c:pt idx="5">
                  <c:v>72.857142857142861</c:v>
                </c:pt>
                <c:pt idx="6">
                  <c:v>55.285714285714285</c:v>
                </c:pt>
                <c:pt idx="7">
                  <c:v>43.857142857142854</c:v>
                </c:pt>
                <c:pt idx="8">
                  <c:v>45.285714285714285</c:v>
                </c:pt>
                <c:pt idx="9">
                  <c:v>41.857142857142854</c:v>
                </c:pt>
                <c:pt idx="10">
                  <c:v>42.714285714285715</c:v>
                </c:pt>
                <c:pt idx="11">
                  <c:v>43.571428571428569</c:v>
                </c:pt>
                <c:pt idx="12">
                  <c:v>29.857142857142858</c:v>
                </c:pt>
                <c:pt idx="13">
                  <c:v>39.428571428571431</c:v>
                </c:pt>
                <c:pt idx="14">
                  <c:v>27.142857142857142</c:v>
                </c:pt>
                <c:pt idx="15">
                  <c:v>29.142857142857142</c:v>
                </c:pt>
                <c:pt idx="16">
                  <c:v>31.285714285714285</c:v>
                </c:pt>
                <c:pt idx="17">
                  <c:v>22.285714285714285</c:v>
                </c:pt>
                <c:pt idx="18">
                  <c:v>22.428571428571427</c:v>
                </c:pt>
                <c:pt idx="19">
                  <c:v>18.571428571428573</c:v>
                </c:pt>
                <c:pt idx="20">
                  <c:v>26</c:v>
                </c:pt>
                <c:pt idx="21">
                  <c:v>22</c:v>
                </c:pt>
                <c:pt idx="22">
                  <c:v>23</c:v>
                </c:pt>
                <c:pt idx="23">
                  <c:v>19</c:v>
                </c:pt>
                <c:pt idx="24">
                  <c:v>13.714285714285714</c:v>
                </c:pt>
                <c:pt idx="25">
                  <c:v>17.285714285714285</c:v>
                </c:pt>
                <c:pt idx="26">
                  <c:v>19.857142857142858</c:v>
                </c:pt>
                <c:pt idx="27">
                  <c:v>19.714285714285715</c:v>
                </c:pt>
                <c:pt idx="28">
                  <c:v>16</c:v>
                </c:pt>
                <c:pt idx="29">
                  <c:v>14.571428571428571</c:v>
                </c:pt>
                <c:pt idx="30">
                  <c:v>17.857142857142858</c:v>
                </c:pt>
                <c:pt idx="31">
                  <c:v>16.428571428571427</c:v>
                </c:pt>
                <c:pt idx="32">
                  <c:v>17.428571428571427</c:v>
                </c:pt>
                <c:pt idx="33">
                  <c:v>17.571428571428573</c:v>
                </c:pt>
                <c:pt idx="34">
                  <c:v>12.714285714285714</c:v>
                </c:pt>
                <c:pt idx="35">
                  <c:v>11.571428571428571</c:v>
                </c:pt>
                <c:pt idx="36">
                  <c:v>13.428571428571429</c:v>
                </c:pt>
                <c:pt idx="37">
                  <c:v>17.571428571428573</c:v>
                </c:pt>
                <c:pt idx="38">
                  <c:v>17.428571428571427</c:v>
                </c:pt>
                <c:pt idx="39">
                  <c:v>12</c:v>
                </c:pt>
                <c:pt idx="40">
                  <c:v>22.142857142857142</c:v>
                </c:pt>
                <c:pt idx="41">
                  <c:v>16.714285714285715</c:v>
                </c:pt>
                <c:pt idx="42">
                  <c:v>15.714285714285714</c:v>
                </c:pt>
                <c:pt idx="43">
                  <c:v>14.428571428571429</c:v>
                </c:pt>
                <c:pt idx="44">
                  <c:v>17.142857142857142</c:v>
                </c:pt>
                <c:pt idx="45">
                  <c:v>22.142857142857142</c:v>
                </c:pt>
                <c:pt idx="46">
                  <c:v>21.142857142857142</c:v>
                </c:pt>
                <c:pt idx="47">
                  <c:v>30.285714285714285</c:v>
                </c:pt>
                <c:pt idx="48">
                  <c:v>23.857142857142858</c:v>
                </c:pt>
                <c:pt idx="49">
                  <c:v>39.714285714285715</c:v>
                </c:pt>
                <c:pt idx="50">
                  <c:v>56.142857142857146</c:v>
                </c:pt>
                <c:pt idx="51">
                  <c:v>58.285714285714285</c:v>
                </c:pt>
                <c:pt idx="52">
                  <c:v>141.14285714285714</c:v>
                </c:pt>
                <c:pt idx="53">
                  <c:v>145.42857142857142</c:v>
                </c:pt>
                <c:pt idx="54">
                  <c:v>156.85714285714286</c:v>
                </c:pt>
                <c:pt idx="55">
                  <c:v>173.42857142857142</c:v>
                </c:pt>
                <c:pt idx="56">
                  <c:v>136.85714285714286</c:v>
                </c:pt>
                <c:pt idx="57">
                  <c:v>230.42857142857142</c:v>
                </c:pt>
                <c:pt idx="58">
                  <c:v>193.28571428571428</c:v>
                </c:pt>
                <c:pt idx="59">
                  <c:v>270.14285714285717</c:v>
                </c:pt>
                <c:pt idx="60">
                  <c:v>380.71428571428572</c:v>
                </c:pt>
                <c:pt idx="61">
                  <c:v>313.71428571428572</c:v>
                </c:pt>
                <c:pt idx="62">
                  <c:v>503</c:v>
                </c:pt>
                <c:pt idx="63">
                  <c:v>458.14285714285717</c:v>
                </c:pt>
                <c:pt idx="64">
                  <c:v>606.57142857142856</c:v>
                </c:pt>
                <c:pt idx="65">
                  <c:v>830.28571428571433</c:v>
                </c:pt>
                <c:pt idx="66">
                  <c:v>723.85714285714289</c:v>
                </c:pt>
                <c:pt idx="67">
                  <c:v>1150.4285714285713</c:v>
                </c:pt>
                <c:pt idx="68">
                  <c:v>954.71428571428567</c:v>
                </c:pt>
                <c:pt idx="69">
                  <c:v>1212.4285714285713</c:v>
                </c:pt>
                <c:pt idx="70">
                  <c:v>1569.5714285714287</c:v>
                </c:pt>
                <c:pt idx="71">
                  <c:v>1240.5714285714287</c:v>
                </c:pt>
                <c:pt idx="72">
                  <c:v>1781.8571428571429</c:v>
                </c:pt>
                <c:pt idx="73">
                  <c:v>1342.7142857142858</c:v>
                </c:pt>
                <c:pt idx="74">
                  <c:v>1720.1428571428571</c:v>
                </c:pt>
                <c:pt idx="75">
                  <c:v>2153.2857142857142</c:v>
                </c:pt>
                <c:pt idx="76">
                  <c:v>1262.4285714285713</c:v>
                </c:pt>
                <c:pt idx="77">
                  <c:v>1777.7142857142858</c:v>
                </c:pt>
                <c:pt idx="78">
                  <c:v>1256.2857142857142</c:v>
                </c:pt>
                <c:pt idx="79">
                  <c:v>1485.7142857142858</c:v>
                </c:pt>
                <c:pt idx="80">
                  <c:v>1521.5714285714287</c:v>
                </c:pt>
                <c:pt idx="81">
                  <c:v>1760.1428571428571</c:v>
                </c:pt>
                <c:pt idx="82">
                  <c:v>1263.7142857142858</c:v>
                </c:pt>
                <c:pt idx="83">
                  <c:v>1475.5714285714287</c:v>
                </c:pt>
                <c:pt idx="84">
                  <c:v>1345.7142857142858</c:v>
                </c:pt>
                <c:pt idx="85">
                  <c:v>1313.4285714285713</c:v>
                </c:pt>
                <c:pt idx="86">
                  <c:v>1553.4285714285713</c:v>
                </c:pt>
                <c:pt idx="87">
                  <c:v>1104.7142857142858</c:v>
                </c:pt>
                <c:pt idx="88">
                  <c:v>1227.4285714285713</c:v>
                </c:pt>
                <c:pt idx="89">
                  <c:v>1033.1428571428571</c:v>
                </c:pt>
                <c:pt idx="90">
                  <c:v>872.14285714285711</c:v>
                </c:pt>
                <c:pt idx="91">
                  <c:v>1013.4285714285714</c:v>
                </c:pt>
                <c:pt idx="92">
                  <c:v>698.85714285714289</c:v>
                </c:pt>
                <c:pt idx="93">
                  <c:v>780.28571428571433</c:v>
                </c:pt>
                <c:pt idx="94">
                  <c:v>719.28571428571433</c:v>
                </c:pt>
                <c:pt idx="95">
                  <c:v>800</c:v>
                </c:pt>
                <c:pt idx="96">
                  <c:v>685</c:v>
                </c:pt>
                <c:pt idx="97">
                  <c:v>559.85714285714289</c:v>
                </c:pt>
                <c:pt idx="98">
                  <c:v>668</c:v>
                </c:pt>
                <c:pt idx="99">
                  <c:v>644.71428571428567</c:v>
                </c:pt>
                <c:pt idx="100">
                  <c:v>695</c:v>
                </c:pt>
                <c:pt idx="101">
                  <c:v>661.42857142857144</c:v>
                </c:pt>
                <c:pt idx="102">
                  <c:v>608.85714285714289</c:v>
                </c:pt>
                <c:pt idx="103">
                  <c:v>722.57142857142856</c:v>
                </c:pt>
                <c:pt idx="104">
                  <c:v>724.28571428571433</c:v>
                </c:pt>
                <c:pt idx="105">
                  <c:v>826</c:v>
                </c:pt>
                <c:pt idx="106">
                  <c:v>729.14285714285711</c:v>
                </c:pt>
                <c:pt idx="107">
                  <c:v>603.14285714285711</c:v>
                </c:pt>
                <c:pt idx="108">
                  <c:v>738.42857142857144</c:v>
                </c:pt>
                <c:pt idx="109">
                  <c:v>648.85714285714289</c:v>
                </c:pt>
                <c:pt idx="110">
                  <c:v>719.28571428571433</c:v>
                </c:pt>
                <c:pt idx="111">
                  <c:v>678</c:v>
                </c:pt>
                <c:pt idx="112">
                  <c:v>563.57142857142856</c:v>
                </c:pt>
                <c:pt idx="113">
                  <c:v>667.28571428571433</c:v>
                </c:pt>
                <c:pt idx="114">
                  <c:v>735.57142857142856</c:v>
                </c:pt>
                <c:pt idx="115">
                  <c:v>1056.2857142857142</c:v>
                </c:pt>
                <c:pt idx="116">
                  <c:v>908.57142857142856</c:v>
                </c:pt>
                <c:pt idx="117">
                  <c:v>735.71428571428567</c:v>
                </c:pt>
                <c:pt idx="118">
                  <c:v>920</c:v>
                </c:pt>
                <c:pt idx="119">
                  <c:v>951.57142857142856</c:v>
                </c:pt>
                <c:pt idx="120">
                  <c:v>1315.4285714285713</c:v>
                </c:pt>
                <c:pt idx="121">
                  <c:v>1076.1428571428571</c:v>
                </c:pt>
                <c:pt idx="122">
                  <c:v>817.71428571428567</c:v>
                </c:pt>
                <c:pt idx="123">
                  <c:v>906.57142857142856</c:v>
                </c:pt>
                <c:pt idx="124">
                  <c:v>896.28571428571433</c:v>
                </c:pt>
                <c:pt idx="125">
                  <c:v>1262.8571428571429</c:v>
                </c:pt>
                <c:pt idx="126">
                  <c:v>1097</c:v>
                </c:pt>
                <c:pt idx="127">
                  <c:v>733.28571428571433</c:v>
                </c:pt>
                <c:pt idx="128">
                  <c:v>859.28571428571433</c:v>
                </c:pt>
                <c:pt idx="129">
                  <c:v>799</c:v>
                </c:pt>
                <c:pt idx="130">
                  <c:v>895</c:v>
                </c:pt>
                <c:pt idx="131">
                  <c:v>758.28571428571433</c:v>
                </c:pt>
                <c:pt idx="132">
                  <c:v>616.28571428571433</c:v>
                </c:pt>
                <c:pt idx="133">
                  <c:v>809</c:v>
                </c:pt>
                <c:pt idx="134">
                  <c:v>914.57142857142856</c:v>
                </c:pt>
                <c:pt idx="135">
                  <c:v>1041.1428571428571</c:v>
                </c:pt>
                <c:pt idx="136">
                  <c:v>926</c:v>
                </c:pt>
                <c:pt idx="137">
                  <c:v>603.85714285714289</c:v>
                </c:pt>
                <c:pt idx="138">
                  <c:v>687.85714285714289</c:v>
                </c:pt>
                <c:pt idx="139">
                  <c:v>683.57142857142856</c:v>
                </c:pt>
                <c:pt idx="140">
                  <c:v>784.85714285714289</c:v>
                </c:pt>
                <c:pt idx="141">
                  <c:v>658.28571428571433</c:v>
                </c:pt>
                <c:pt idx="142">
                  <c:v>521.85714285714289</c:v>
                </c:pt>
                <c:pt idx="143">
                  <c:v>608</c:v>
                </c:pt>
                <c:pt idx="144">
                  <c:v>609.85714285714289</c:v>
                </c:pt>
                <c:pt idx="145">
                  <c:v>717.28571428571433</c:v>
                </c:pt>
                <c:pt idx="146">
                  <c:v>603.42857142857144</c:v>
                </c:pt>
                <c:pt idx="147">
                  <c:v>512</c:v>
                </c:pt>
                <c:pt idx="148">
                  <c:v>618.57142857142856</c:v>
                </c:pt>
                <c:pt idx="149">
                  <c:v>616.85714285714289</c:v>
                </c:pt>
                <c:pt idx="150">
                  <c:v>730.57142857142856</c:v>
                </c:pt>
                <c:pt idx="151">
                  <c:v>661.28571428571433</c:v>
                </c:pt>
                <c:pt idx="152">
                  <c:v>525.71428571428567</c:v>
                </c:pt>
                <c:pt idx="153">
                  <c:v>760.85714285714289</c:v>
                </c:pt>
                <c:pt idx="154">
                  <c:v>841.71428571428567</c:v>
                </c:pt>
                <c:pt idx="155">
                  <c:v>1023.5714285714286</c:v>
                </c:pt>
                <c:pt idx="156">
                  <c:v>861.71428571428567</c:v>
                </c:pt>
                <c:pt idx="157">
                  <c:v>731</c:v>
                </c:pt>
                <c:pt idx="158">
                  <c:v>811.28571428571433</c:v>
                </c:pt>
                <c:pt idx="159">
                  <c:v>696.85714285714289</c:v>
                </c:pt>
                <c:pt idx="160">
                  <c:v>712.14285714285711</c:v>
                </c:pt>
                <c:pt idx="161">
                  <c:v>748.85714285714289</c:v>
                </c:pt>
                <c:pt idx="162">
                  <c:v>733.85714285714289</c:v>
                </c:pt>
                <c:pt idx="163">
                  <c:v>862</c:v>
                </c:pt>
                <c:pt idx="164">
                  <c:v>607.14285714285711</c:v>
                </c:pt>
                <c:pt idx="165">
                  <c:v>803.28571428571433</c:v>
                </c:pt>
                <c:pt idx="166">
                  <c:v>717</c:v>
                </c:pt>
                <c:pt idx="167">
                  <c:v>598.71428571428567</c:v>
                </c:pt>
                <c:pt idx="168">
                  <c:v>1022.5714285714286</c:v>
                </c:pt>
                <c:pt idx="169">
                  <c:v>805.57142857142856</c:v>
                </c:pt>
                <c:pt idx="170">
                  <c:v>1196.1428571428571</c:v>
                </c:pt>
                <c:pt idx="171">
                  <c:v>1277.5714285714287</c:v>
                </c:pt>
                <c:pt idx="172">
                  <c:v>1185.7142857142858</c:v>
                </c:pt>
                <c:pt idx="173">
                  <c:v>1248.5714285714287</c:v>
                </c:pt>
                <c:pt idx="174">
                  <c:v>913.57142857142856</c:v>
                </c:pt>
                <c:pt idx="175">
                  <c:v>1382.1428571428571</c:v>
                </c:pt>
                <c:pt idx="176">
                  <c:v>1465.7142857142858</c:v>
                </c:pt>
                <c:pt idx="177">
                  <c:v>1336</c:v>
                </c:pt>
                <c:pt idx="178">
                  <c:v>1402.7142857142858</c:v>
                </c:pt>
                <c:pt idx="179">
                  <c:v>849.57142857142856</c:v>
                </c:pt>
                <c:pt idx="180">
                  <c:v>1611.7142857142858</c:v>
                </c:pt>
                <c:pt idx="181">
                  <c:v>1781.5714285714287</c:v>
                </c:pt>
                <c:pt idx="182">
                  <c:v>1637.8571428571429</c:v>
                </c:pt>
                <c:pt idx="183">
                  <c:v>1278</c:v>
                </c:pt>
                <c:pt idx="184">
                  <c:v>867.42857142857144</c:v>
                </c:pt>
                <c:pt idx="185">
                  <c:v>1049.5714285714287</c:v>
                </c:pt>
                <c:pt idx="186">
                  <c:v>1026.1428571428571</c:v>
                </c:pt>
                <c:pt idx="187">
                  <c:v>989.57142857142856</c:v>
                </c:pt>
                <c:pt idx="188">
                  <c:v>1146.4285714285713</c:v>
                </c:pt>
                <c:pt idx="189">
                  <c:v>989.14285714285711</c:v>
                </c:pt>
                <c:pt idx="190">
                  <c:v>1169</c:v>
                </c:pt>
                <c:pt idx="191">
                  <c:v>1336.8571428571429</c:v>
                </c:pt>
                <c:pt idx="192">
                  <c:v>935.71428571428567</c:v>
                </c:pt>
                <c:pt idx="193">
                  <c:v>1243.8571428571429</c:v>
                </c:pt>
                <c:pt idx="194">
                  <c:v>853</c:v>
                </c:pt>
                <c:pt idx="195">
                  <c:v>884.42857142857144</c:v>
                </c:pt>
                <c:pt idx="196">
                  <c:v>1016.8571428571429</c:v>
                </c:pt>
                <c:pt idx="197">
                  <c:v>766</c:v>
                </c:pt>
                <c:pt idx="198">
                  <c:v>787.28571428571433</c:v>
                </c:pt>
                <c:pt idx="199">
                  <c:v>527.71428571428567</c:v>
                </c:pt>
                <c:pt idx="200">
                  <c:v>511</c:v>
                </c:pt>
                <c:pt idx="201">
                  <c:v>723.71428571428567</c:v>
                </c:pt>
                <c:pt idx="202">
                  <c:v>496.57142857142856</c:v>
                </c:pt>
                <c:pt idx="203">
                  <c:v>658.28571428571433</c:v>
                </c:pt>
                <c:pt idx="204">
                  <c:v>457.85714285714283</c:v>
                </c:pt>
                <c:pt idx="205">
                  <c:v>524</c:v>
                </c:pt>
                <c:pt idx="206">
                  <c:v>622.71428571428567</c:v>
                </c:pt>
                <c:pt idx="207">
                  <c:v>406.14285714285717</c:v>
                </c:pt>
                <c:pt idx="208">
                  <c:v>565.71428571428567</c:v>
                </c:pt>
                <c:pt idx="209">
                  <c:v>420.42857142857144</c:v>
                </c:pt>
                <c:pt idx="210">
                  <c:v>496</c:v>
                </c:pt>
                <c:pt idx="211">
                  <c:v>593</c:v>
                </c:pt>
                <c:pt idx="212">
                  <c:v>411.57142857142856</c:v>
                </c:pt>
                <c:pt idx="213">
                  <c:v>555</c:v>
                </c:pt>
                <c:pt idx="214">
                  <c:v>361.42857142857144</c:v>
                </c:pt>
                <c:pt idx="215">
                  <c:v>422.14285714285717</c:v>
                </c:pt>
                <c:pt idx="216">
                  <c:v>478.14285714285717</c:v>
                </c:pt>
                <c:pt idx="217">
                  <c:v>331</c:v>
                </c:pt>
                <c:pt idx="218">
                  <c:v>430.85714285714283</c:v>
                </c:pt>
                <c:pt idx="219">
                  <c:v>300.42857142857144</c:v>
                </c:pt>
                <c:pt idx="220">
                  <c:v>351.85714285714283</c:v>
                </c:pt>
                <c:pt idx="221">
                  <c:v>407.28571428571428</c:v>
                </c:pt>
                <c:pt idx="222">
                  <c:v>282.28571428571428</c:v>
                </c:pt>
                <c:pt idx="223">
                  <c:v>461.85714285714283</c:v>
                </c:pt>
                <c:pt idx="224">
                  <c:v>304.57142857142856</c:v>
                </c:pt>
                <c:pt idx="225">
                  <c:v>340.42857142857144</c:v>
                </c:pt>
                <c:pt idx="226">
                  <c:v>351.14285714285717</c:v>
                </c:pt>
                <c:pt idx="227">
                  <c:v>229.57142857142858</c:v>
                </c:pt>
                <c:pt idx="228">
                  <c:v>301.42857142857144</c:v>
                </c:pt>
                <c:pt idx="229">
                  <c:v>193.14285714285714</c:v>
                </c:pt>
                <c:pt idx="230">
                  <c:v>208.42857142857142</c:v>
                </c:pt>
                <c:pt idx="231">
                  <c:v>269.71428571428572</c:v>
                </c:pt>
                <c:pt idx="232">
                  <c:v>166.14285714285714</c:v>
                </c:pt>
                <c:pt idx="233">
                  <c:v>220.57142857142858</c:v>
                </c:pt>
                <c:pt idx="234">
                  <c:v>134.85714285714286</c:v>
                </c:pt>
                <c:pt idx="235">
                  <c:v>148.14285714285714</c:v>
                </c:pt>
                <c:pt idx="236">
                  <c:v>159.14285714285714</c:v>
                </c:pt>
                <c:pt idx="237">
                  <c:v>114.71428571428571</c:v>
                </c:pt>
                <c:pt idx="238">
                  <c:v>132.57142857142858</c:v>
                </c:pt>
                <c:pt idx="239">
                  <c:v>93.571428571428569</c:v>
                </c:pt>
              </c:numCache>
            </c:numRef>
          </c:val>
          <c:smooth val="0"/>
          <c:extLst>
            <c:ext xmlns:c16="http://schemas.microsoft.com/office/drawing/2014/chart" uri="{C3380CC4-5D6E-409C-BE32-E72D297353CC}">
              <c16:uniqueId val="{00000000-72EC-427F-B24C-C03971927852}"/>
            </c:ext>
          </c:extLst>
        </c:ser>
        <c:ser>
          <c:idx val="2"/>
          <c:order val="2"/>
          <c:tx>
            <c:v>工作日</c:v>
          </c:tx>
          <c:spPr>
            <a:ln w="28575" cap="rnd">
              <a:solidFill>
                <a:schemeClr val="accent3"/>
              </a:solidFill>
              <a:round/>
            </a:ln>
            <a:effectLst/>
          </c:spPr>
          <c:marker>
            <c:symbol val="none"/>
          </c:marker>
          <c:cat>
            <c:numRef>
              <c:f>使用时间分布!$1:$1</c:f>
              <c:numCache>
                <c:formatCode>General</c:formatCode>
                <c:ptCount val="16384"/>
                <c:pt idx="0">
                  <c:v>0</c:v>
                </c:pt>
                <c:pt idx="1">
                  <c:v>0.1</c:v>
                </c:pt>
                <c:pt idx="2">
                  <c:v>0.2</c:v>
                </c:pt>
                <c:pt idx="3">
                  <c:v>0.30000000000000004</c:v>
                </c:pt>
                <c:pt idx="4">
                  <c:v>0.4</c:v>
                </c:pt>
                <c:pt idx="5">
                  <c:v>0.5</c:v>
                </c:pt>
                <c:pt idx="6">
                  <c:v>0.60000000000000009</c:v>
                </c:pt>
                <c:pt idx="7">
                  <c:v>0.70000000000000007</c:v>
                </c:pt>
                <c:pt idx="8">
                  <c:v>0.8</c:v>
                </c:pt>
                <c:pt idx="9">
                  <c:v>0.9</c:v>
                </c:pt>
                <c:pt idx="10">
                  <c:v>1</c:v>
                </c:pt>
                <c:pt idx="11">
                  <c:v>1.1000000000000001</c:v>
                </c:pt>
                <c:pt idx="12">
                  <c:v>1.2000000000000002</c:v>
                </c:pt>
                <c:pt idx="13">
                  <c:v>1.3</c:v>
                </c:pt>
                <c:pt idx="14">
                  <c:v>1.4000000000000001</c:v>
                </c:pt>
                <c:pt idx="15">
                  <c:v>1.5</c:v>
                </c:pt>
                <c:pt idx="16">
                  <c:v>1.6</c:v>
                </c:pt>
                <c:pt idx="17">
                  <c:v>1.7000000000000002</c:v>
                </c:pt>
                <c:pt idx="18">
                  <c:v>1.8</c:v>
                </c:pt>
                <c:pt idx="19">
                  <c:v>1.9000000000000001</c:v>
                </c:pt>
                <c:pt idx="20">
                  <c:v>2</c:v>
                </c:pt>
                <c:pt idx="21">
                  <c:v>2.1</c:v>
                </c:pt>
                <c:pt idx="22">
                  <c:v>2.2000000000000002</c:v>
                </c:pt>
                <c:pt idx="23">
                  <c:v>2.3000000000000003</c:v>
                </c:pt>
                <c:pt idx="24">
                  <c:v>2.4000000000000004</c:v>
                </c:pt>
                <c:pt idx="25">
                  <c:v>2.5</c:v>
                </c:pt>
                <c:pt idx="26">
                  <c:v>2.6</c:v>
                </c:pt>
                <c:pt idx="27">
                  <c:v>2.7</c:v>
                </c:pt>
                <c:pt idx="28">
                  <c:v>2.8000000000000003</c:v>
                </c:pt>
                <c:pt idx="29">
                  <c:v>2.9000000000000004</c:v>
                </c:pt>
                <c:pt idx="30">
                  <c:v>3</c:v>
                </c:pt>
                <c:pt idx="31">
                  <c:v>3.1</c:v>
                </c:pt>
                <c:pt idx="32">
                  <c:v>3.2</c:v>
                </c:pt>
                <c:pt idx="33">
                  <c:v>3.3000000000000003</c:v>
                </c:pt>
                <c:pt idx="34">
                  <c:v>3.4000000000000004</c:v>
                </c:pt>
                <c:pt idx="35">
                  <c:v>3.5</c:v>
                </c:pt>
                <c:pt idx="36">
                  <c:v>3.6</c:v>
                </c:pt>
                <c:pt idx="37">
                  <c:v>3.7</c:v>
                </c:pt>
                <c:pt idx="38">
                  <c:v>3.8000000000000003</c:v>
                </c:pt>
                <c:pt idx="39">
                  <c:v>3.9000000000000004</c:v>
                </c:pt>
                <c:pt idx="40">
                  <c:v>4</c:v>
                </c:pt>
                <c:pt idx="41">
                  <c:v>4.1000000000000005</c:v>
                </c:pt>
                <c:pt idx="42">
                  <c:v>4.2</c:v>
                </c:pt>
                <c:pt idx="43">
                  <c:v>4.3</c:v>
                </c:pt>
                <c:pt idx="44">
                  <c:v>4.4000000000000004</c:v>
                </c:pt>
                <c:pt idx="45">
                  <c:v>4.5</c:v>
                </c:pt>
                <c:pt idx="46">
                  <c:v>4.6000000000000005</c:v>
                </c:pt>
                <c:pt idx="47">
                  <c:v>4.7</c:v>
                </c:pt>
                <c:pt idx="48">
                  <c:v>4.8000000000000007</c:v>
                </c:pt>
                <c:pt idx="49">
                  <c:v>4.9000000000000004</c:v>
                </c:pt>
                <c:pt idx="50">
                  <c:v>5</c:v>
                </c:pt>
                <c:pt idx="51">
                  <c:v>5.1000000000000005</c:v>
                </c:pt>
                <c:pt idx="52">
                  <c:v>5.2</c:v>
                </c:pt>
                <c:pt idx="53">
                  <c:v>5.3000000000000007</c:v>
                </c:pt>
                <c:pt idx="54">
                  <c:v>5.4</c:v>
                </c:pt>
                <c:pt idx="55">
                  <c:v>5.5</c:v>
                </c:pt>
                <c:pt idx="56">
                  <c:v>5.6000000000000005</c:v>
                </c:pt>
                <c:pt idx="57">
                  <c:v>5.7</c:v>
                </c:pt>
                <c:pt idx="58">
                  <c:v>5.8000000000000007</c:v>
                </c:pt>
                <c:pt idx="59">
                  <c:v>5.9</c:v>
                </c:pt>
                <c:pt idx="60">
                  <c:v>6</c:v>
                </c:pt>
                <c:pt idx="61">
                  <c:v>6.1000000000000005</c:v>
                </c:pt>
                <c:pt idx="62">
                  <c:v>6.2</c:v>
                </c:pt>
                <c:pt idx="63">
                  <c:v>6.3000000000000007</c:v>
                </c:pt>
                <c:pt idx="64">
                  <c:v>6.4</c:v>
                </c:pt>
                <c:pt idx="65">
                  <c:v>6.5</c:v>
                </c:pt>
                <c:pt idx="66">
                  <c:v>6.6000000000000005</c:v>
                </c:pt>
                <c:pt idx="67">
                  <c:v>6.7</c:v>
                </c:pt>
                <c:pt idx="68">
                  <c:v>6.8000000000000007</c:v>
                </c:pt>
                <c:pt idx="69">
                  <c:v>6.9</c:v>
                </c:pt>
                <c:pt idx="70">
                  <c:v>7</c:v>
                </c:pt>
                <c:pt idx="71">
                  <c:v>7.1000000000000005</c:v>
                </c:pt>
                <c:pt idx="72">
                  <c:v>7.2</c:v>
                </c:pt>
                <c:pt idx="73">
                  <c:v>7.3000000000000007</c:v>
                </c:pt>
                <c:pt idx="74">
                  <c:v>7.4</c:v>
                </c:pt>
                <c:pt idx="75">
                  <c:v>7.5</c:v>
                </c:pt>
                <c:pt idx="76">
                  <c:v>7.6000000000000005</c:v>
                </c:pt>
                <c:pt idx="77">
                  <c:v>7.7</c:v>
                </c:pt>
                <c:pt idx="78">
                  <c:v>7.8000000000000007</c:v>
                </c:pt>
                <c:pt idx="79">
                  <c:v>7.9</c:v>
                </c:pt>
                <c:pt idx="80">
                  <c:v>8</c:v>
                </c:pt>
                <c:pt idx="81">
                  <c:v>8.1</c:v>
                </c:pt>
                <c:pt idx="82">
                  <c:v>8.2000000000000011</c:v>
                </c:pt>
                <c:pt idx="83">
                  <c:v>8.3000000000000007</c:v>
                </c:pt>
                <c:pt idx="84">
                  <c:v>8.4</c:v>
                </c:pt>
                <c:pt idx="85">
                  <c:v>8.5</c:v>
                </c:pt>
                <c:pt idx="86">
                  <c:v>8.6</c:v>
                </c:pt>
                <c:pt idx="87">
                  <c:v>8.7000000000000011</c:v>
                </c:pt>
                <c:pt idx="88">
                  <c:v>8.8000000000000007</c:v>
                </c:pt>
                <c:pt idx="89">
                  <c:v>8.9</c:v>
                </c:pt>
                <c:pt idx="90">
                  <c:v>9</c:v>
                </c:pt>
                <c:pt idx="91">
                  <c:v>9.1</c:v>
                </c:pt>
                <c:pt idx="92">
                  <c:v>9.2000000000000011</c:v>
                </c:pt>
                <c:pt idx="93">
                  <c:v>9.3000000000000007</c:v>
                </c:pt>
                <c:pt idx="94">
                  <c:v>9.4</c:v>
                </c:pt>
                <c:pt idx="95">
                  <c:v>9.5</c:v>
                </c:pt>
                <c:pt idx="96">
                  <c:v>9.6000000000000014</c:v>
                </c:pt>
                <c:pt idx="97">
                  <c:v>9.7000000000000011</c:v>
                </c:pt>
                <c:pt idx="98">
                  <c:v>9.8000000000000007</c:v>
                </c:pt>
                <c:pt idx="99">
                  <c:v>9.9</c:v>
                </c:pt>
                <c:pt idx="100">
                  <c:v>10</c:v>
                </c:pt>
                <c:pt idx="101">
                  <c:v>10.100000000000001</c:v>
                </c:pt>
                <c:pt idx="102">
                  <c:v>10.200000000000001</c:v>
                </c:pt>
                <c:pt idx="103">
                  <c:v>10.3</c:v>
                </c:pt>
                <c:pt idx="104">
                  <c:v>10.4</c:v>
                </c:pt>
                <c:pt idx="105">
                  <c:v>10.5</c:v>
                </c:pt>
                <c:pt idx="106">
                  <c:v>10.600000000000001</c:v>
                </c:pt>
                <c:pt idx="107">
                  <c:v>10.700000000000001</c:v>
                </c:pt>
                <c:pt idx="108">
                  <c:v>10.8</c:v>
                </c:pt>
                <c:pt idx="109">
                  <c:v>10.9</c:v>
                </c:pt>
                <c:pt idx="110">
                  <c:v>11</c:v>
                </c:pt>
                <c:pt idx="111">
                  <c:v>11.100000000000001</c:v>
                </c:pt>
                <c:pt idx="112">
                  <c:v>11.200000000000001</c:v>
                </c:pt>
                <c:pt idx="113">
                  <c:v>11.3</c:v>
                </c:pt>
                <c:pt idx="114">
                  <c:v>11.4</c:v>
                </c:pt>
                <c:pt idx="115">
                  <c:v>11.5</c:v>
                </c:pt>
                <c:pt idx="116">
                  <c:v>11.600000000000001</c:v>
                </c:pt>
                <c:pt idx="117">
                  <c:v>11.700000000000001</c:v>
                </c:pt>
                <c:pt idx="118">
                  <c:v>11.8</c:v>
                </c:pt>
                <c:pt idx="119">
                  <c:v>11.9</c:v>
                </c:pt>
                <c:pt idx="120">
                  <c:v>11.999999999999998</c:v>
                </c:pt>
                <c:pt idx="121">
                  <c:v>12.099999999999998</c:v>
                </c:pt>
                <c:pt idx="122">
                  <c:v>12.199999999999998</c:v>
                </c:pt>
                <c:pt idx="123">
                  <c:v>12.299999999999997</c:v>
                </c:pt>
                <c:pt idx="124">
                  <c:v>12.399999999999999</c:v>
                </c:pt>
                <c:pt idx="125">
                  <c:v>12.499999999999998</c:v>
                </c:pt>
                <c:pt idx="126">
                  <c:v>12.599999999999998</c:v>
                </c:pt>
                <c:pt idx="127">
                  <c:v>12.699999999999998</c:v>
                </c:pt>
                <c:pt idx="128">
                  <c:v>12.799999999999997</c:v>
                </c:pt>
                <c:pt idx="129">
                  <c:v>12.899999999999999</c:v>
                </c:pt>
                <c:pt idx="130">
                  <c:v>12.999999999999998</c:v>
                </c:pt>
                <c:pt idx="131">
                  <c:v>13.099999999999998</c:v>
                </c:pt>
                <c:pt idx="132">
                  <c:v>13.199999999999998</c:v>
                </c:pt>
                <c:pt idx="133">
                  <c:v>13.299999999999997</c:v>
                </c:pt>
                <c:pt idx="134">
                  <c:v>13.399999999999999</c:v>
                </c:pt>
                <c:pt idx="135">
                  <c:v>13.499999999999998</c:v>
                </c:pt>
                <c:pt idx="136">
                  <c:v>13.599999999999998</c:v>
                </c:pt>
                <c:pt idx="137">
                  <c:v>13.699999999999998</c:v>
                </c:pt>
                <c:pt idx="138">
                  <c:v>13.799999999999997</c:v>
                </c:pt>
                <c:pt idx="139">
                  <c:v>13.899999999999999</c:v>
                </c:pt>
                <c:pt idx="140">
                  <c:v>13.999999999999998</c:v>
                </c:pt>
                <c:pt idx="141">
                  <c:v>14.099999999999998</c:v>
                </c:pt>
                <c:pt idx="142">
                  <c:v>14.199999999999998</c:v>
                </c:pt>
                <c:pt idx="143">
                  <c:v>14.299999999999997</c:v>
                </c:pt>
                <c:pt idx="144">
                  <c:v>14.399999999999999</c:v>
                </c:pt>
                <c:pt idx="145">
                  <c:v>14.499999999999998</c:v>
                </c:pt>
                <c:pt idx="146">
                  <c:v>14.599999999999998</c:v>
                </c:pt>
                <c:pt idx="147">
                  <c:v>14.699999999999998</c:v>
                </c:pt>
                <c:pt idx="148">
                  <c:v>14.799999999999999</c:v>
                </c:pt>
                <c:pt idx="149">
                  <c:v>14.899999999999999</c:v>
                </c:pt>
                <c:pt idx="150">
                  <c:v>14.999999999999998</c:v>
                </c:pt>
                <c:pt idx="151">
                  <c:v>15.099999999999998</c:v>
                </c:pt>
                <c:pt idx="152">
                  <c:v>15.199999999999998</c:v>
                </c:pt>
                <c:pt idx="153">
                  <c:v>15.299999999999999</c:v>
                </c:pt>
                <c:pt idx="154">
                  <c:v>15.399999999999999</c:v>
                </c:pt>
                <c:pt idx="155">
                  <c:v>15.499999999999998</c:v>
                </c:pt>
                <c:pt idx="156">
                  <c:v>15.599999999999998</c:v>
                </c:pt>
                <c:pt idx="157">
                  <c:v>15.699999999999998</c:v>
                </c:pt>
                <c:pt idx="158">
                  <c:v>15.799999999999999</c:v>
                </c:pt>
                <c:pt idx="159">
                  <c:v>15.899999999999999</c:v>
                </c:pt>
                <c:pt idx="160">
                  <c:v>15.999999999999998</c:v>
                </c:pt>
                <c:pt idx="161">
                  <c:v>16.099999999999998</c:v>
                </c:pt>
                <c:pt idx="162">
                  <c:v>16.2</c:v>
                </c:pt>
                <c:pt idx="163">
                  <c:v>16.299999999999997</c:v>
                </c:pt>
                <c:pt idx="164">
                  <c:v>16.399999999999999</c:v>
                </c:pt>
                <c:pt idx="165">
                  <c:v>16.5</c:v>
                </c:pt>
                <c:pt idx="166">
                  <c:v>16.599999999999998</c:v>
                </c:pt>
                <c:pt idx="167">
                  <c:v>16.7</c:v>
                </c:pt>
                <c:pt idx="168">
                  <c:v>16.799999999999997</c:v>
                </c:pt>
                <c:pt idx="169">
                  <c:v>16.899999999999999</c:v>
                </c:pt>
                <c:pt idx="170">
                  <c:v>17</c:v>
                </c:pt>
                <c:pt idx="171">
                  <c:v>17.099999999999998</c:v>
                </c:pt>
                <c:pt idx="172">
                  <c:v>17.2</c:v>
                </c:pt>
                <c:pt idx="173">
                  <c:v>17.299999999999997</c:v>
                </c:pt>
                <c:pt idx="174">
                  <c:v>17.399999999999999</c:v>
                </c:pt>
                <c:pt idx="175">
                  <c:v>17.5</c:v>
                </c:pt>
                <c:pt idx="176">
                  <c:v>17.599999999999998</c:v>
                </c:pt>
                <c:pt idx="177">
                  <c:v>17.7</c:v>
                </c:pt>
                <c:pt idx="178">
                  <c:v>17.799999999999997</c:v>
                </c:pt>
                <c:pt idx="179">
                  <c:v>17.899999999999999</c:v>
                </c:pt>
                <c:pt idx="180">
                  <c:v>18</c:v>
                </c:pt>
                <c:pt idx="181">
                  <c:v>18.099999999999998</c:v>
                </c:pt>
                <c:pt idx="182">
                  <c:v>18.2</c:v>
                </c:pt>
                <c:pt idx="183">
                  <c:v>18.299999999999997</c:v>
                </c:pt>
                <c:pt idx="184">
                  <c:v>18.399999999999999</c:v>
                </c:pt>
                <c:pt idx="185">
                  <c:v>18.5</c:v>
                </c:pt>
                <c:pt idx="186">
                  <c:v>18.599999999999998</c:v>
                </c:pt>
                <c:pt idx="187">
                  <c:v>18.7</c:v>
                </c:pt>
                <c:pt idx="188">
                  <c:v>18.799999999999997</c:v>
                </c:pt>
                <c:pt idx="189">
                  <c:v>18.899999999999999</c:v>
                </c:pt>
                <c:pt idx="190">
                  <c:v>19</c:v>
                </c:pt>
                <c:pt idx="191">
                  <c:v>19.099999999999998</c:v>
                </c:pt>
                <c:pt idx="192">
                  <c:v>19.2</c:v>
                </c:pt>
                <c:pt idx="193">
                  <c:v>19.299999999999997</c:v>
                </c:pt>
                <c:pt idx="194">
                  <c:v>19.399999999999999</c:v>
                </c:pt>
                <c:pt idx="195">
                  <c:v>19.5</c:v>
                </c:pt>
                <c:pt idx="196">
                  <c:v>19.599999999999998</c:v>
                </c:pt>
                <c:pt idx="197">
                  <c:v>19.7</c:v>
                </c:pt>
                <c:pt idx="198">
                  <c:v>19.799999999999997</c:v>
                </c:pt>
                <c:pt idx="199">
                  <c:v>19.899999999999999</c:v>
                </c:pt>
                <c:pt idx="200">
                  <c:v>20</c:v>
                </c:pt>
                <c:pt idx="201">
                  <c:v>20.099999999999998</c:v>
                </c:pt>
                <c:pt idx="202">
                  <c:v>20.2</c:v>
                </c:pt>
                <c:pt idx="203">
                  <c:v>20.299999999999997</c:v>
                </c:pt>
                <c:pt idx="204">
                  <c:v>20.399999999999999</c:v>
                </c:pt>
                <c:pt idx="205">
                  <c:v>20.5</c:v>
                </c:pt>
                <c:pt idx="206">
                  <c:v>20.599999999999998</c:v>
                </c:pt>
                <c:pt idx="207">
                  <c:v>20.7</c:v>
                </c:pt>
                <c:pt idx="208">
                  <c:v>20.799999999999997</c:v>
                </c:pt>
                <c:pt idx="209">
                  <c:v>20.9</c:v>
                </c:pt>
                <c:pt idx="210">
                  <c:v>21</c:v>
                </c:pt>
                <c:pt idx="211">
                  <c:v>21.099999999999998</c:v>
                </c:pt>
                <c:pt idx="212">
                  <c:v>21.2</c:v>
                </c:pt>
                <c:pt idx="213">
                  <c:v>21.299999999999997</c:v>
                </c:pt>
                <c:pt idx="214">
                  <c:v>21.4</c:v>
                </c:pt>
                <c:pt idx="215">
                  <c:v>21.5</c:v>
                </c:pt>
                <c:pt idx="216">
                  <c:v>21.599999999999998</c:v>
                </c:pt>
                <c:pt idx="217">
                  <c:v>21.7</c:v>
                </c:pt>
                <c:pt idx="218">
                  <c:v>21.799999999999997</c:v>
                </c:pt>
                <c:pt idx="219">
                  <c:v>21.9</c:v>
                </c:pt>
                <c:pt idx="220">
                  <c:v>22</c:v>
                </c:pt>
                <c:pt idx="221">
                  <c:v>22.099999999999998</c:v>
                </c:pt>
                <c:pt idx="222">
                  <c:v>22.2</c:v>
                </c:pt>
                <c:pt idx="223">
                  <c:v>22.299999999999997</c:v>
                </c:pt>
                <c:pt idx="224">
                  <c:v>22.4</c:v>
                </c:pt>
                <c:pt idx="225">
                  <c:v>22.5</c:v>
                </c:pt>
                <c:pt idx="226">
                  <c:v>22.599999999999998</c:v>
                </c:pt>
                <c:pt idx="227">
                  <c:v>22.7</c:v>
                </c:pt>
                <c:pt idx="228">
                  <c:v>22.799999999999997</c:v>
                </c:pt>
                <c:pt idx="229">
                  <c:v>22.9</c:v>
                </c:pt>
                <c:pt idx="230">
                  <c:v>23</c:v>
                </c:pt>
                <c:pt idx="231">
                  <c:v>23.099999999999998</c:v>
                </c:pt>
                <c:pt idx="232">
                  <c:v>23.2</c:v>
                </c:pt>
                <c:pt idx="233">
                  <c:v>23.299999999999997</c:v>
                </c:pt>
                <c:pt idx="234">
                  <c:v>23.4</c:v>
                </c:pt>
                <c:pt idx="235">
                  <c:v>23.5</c:v>
                </c:pt>
                <c:pt idx="236">
                  <c:v>23.599999999999998</c:v>
                </c:pt>
                <c:pt idx="237">
                  <c:v>23.7</c:v>
                </c:pt>
                <c:pt idx="238">
                  <c:v>23.799999999999997</c:v>
                </c:pt>
                <c:pt idx="239">
                  <c:v>23.9</c:v>
                </c:pt>
              </c:numCache>
            </c:numRef>
          </c:cat>
          <c:val>
            <c:numRef>
              <c:f>使用时间分布!$A$3:$IF$3</c:f>
              <c:numCache>
                <c:formatCode>General</c:formatCode>
                <c:ptCount val="240"/>
                <c:pt idx="0">
                  <c:v>145.19999999999999</c:v>
                </c:pt>
                <c:pt idx="1">
                  <c:v>135.4</c:v>
                </c:pt>
                <c:pt idx="2">
                  <c:v>145.19999999999999</c:v>
                </c:pt>
                <c:pt idx="3">
                  <c:v>91.4</c:v>
                </c:pt>
                <c:pt idx="4">
                  <c:v>103.2</c:v>
                </c:pt>
                <c:pt idx="5">
                  <c:v>102</c:v>
                </c:pt>
                <c:pt idx="6">
                  <c:v>77.400000000000006</c:v>
                </c:pt>
                <c:pt idx="7">
                  <c:v>61.4</c:v>
                </c:pt>
                <c:pt idx="8">
                  <c:v>63.4</c:v>
                </c:pt>
                <c:pt idx="9">
                  <c:v>58.6</c:v>
                </c:pt>
                <c:pt idx="10">
                  <c:v>59.8</c:v>
                </c:pt>
                <c:pt idx="11">
                  <c:v>61</c:v>
                </c:pt>
                <c:pt idx="12">
                  <c:v>41.8</c:v>
                </c:pt>
                <c:pt idx="13">
                  <c:v>55.2</c:v>
                </c:pt>
                <c:pt idx="14">
                  <c:v>38</c:v>
                </c:pt>
                <c:pt idx="15">
                  <c:v>40.799999999999997</c:v>
                </c:pt>
                <c:pt idx="16">
                  <c:v>43.8</c:v>
                </c:pt>
                <c:pt idx="17">
                  <c:v>31.2</c:v>
                </c:pt>
                <c:pt idx="18">
                  <c:v>31.4</c:v>
                </c:pt>
                <c:pt idx="19">
                  <c:v>26</c:v>
                </c:pt>
                <c:pt idx="20">
                  <c:v>36.4</c:v>
                </c:pt>
                <c:pt idx="21">
                  <c:v>30.8</c:v>
                </c:pt>
                <c:pt idx="22">
                  <c:v>32.200000000000003</c:v>
                </c:pt>
                <c:pt idx="23">
                  <c:v>26.6</c:v>
                </c:pt>
                <c:pt idx="24">
                  <c:v>19.2</c:v>
                </c:pt>
                <c:pt idx="25">
                  <c:v>24.2</c:v>
                </c:pt>
                <c:pt idx="26">
                  <c:v>27.8</c:v>
                </c:pt>
                <c:pt idx="27">
                  <c:v>27.6</c:v>
                </c:pt>
                <c:pt idx="28">
                  <c:v>22.4</c:v>
                </c:pt>
                <c:pt idx="29">
                  <c:v>20.399999999999999</c:v>
                </c:pt>
                <c:pt idx="30">
                  <c:v>25</c:v>
                </c:pt>
                <c:pt idx="31">
                  <c:v>23</c:v>
                </c:pt>
                <c:pt idx="32">
                  <c:v>24.4</c:v>
                </c:pt>
                <c:pt idx="33">
                  <c:v>24.6</c:v>
                </c:pt>
                <c:pt idx="34">
                  <c:v>17.8</c:v>
                </c:pt>
                <c:pt idx="35">
                  <c:v>16.2</c:v>
                </c:pt>
                <c:pt idx="36">
                  <c:v>18.8</c:v>
                </c:pt>
                <c:pt idx="37">
                  <c:v>24.6</c:v>
                </c:pt>
                <c:pt idx="38">
                  <c:v>24.4</c:v>
                </c:pt>
                <c:pt idx="39">
                  <c:v>16.8</c:v>
                </c:pt>
                <c:pt idx="40">
                  <c:v>31</c:v>
                </c:pt>
                <c:pt idx="41">
                  <c:v>23.4</c:v>
                </c:pt>
                <c:pt idx="42">
                  <c:v>22</c:v>
                </c:pt>
                <c:pt idx="43">
                  <c:v>20.2</c:v>
                </c:pt>
                <c:pt idx="44">
                  <c:v>24</c:v>
                </c:pt>
                <c:pt idx="45">
                  <c:v>31</c:v>
                </c:pt>
                <c:pt idx="46">
                  <c:v>29.6</c:v>
                </c:pt>
                <c:pt idx="47">
                  <c:v>42.4</c:v>
                </c:pt>
                <c:pt idx="48">
                  <c:v>33.4</c:v>
                </c:pt>
                <c:pt idx="49">
                  <c:v>55.6</c:v>
                </c:pt>
                <c:pt idx="50">
                  <c:v>78.599999999999994</c:v>
                </c:pt>
                <c:pt idx="51">
                  <c:v>81.599999999999994</c:v>
                </c:pt>
                <c:pt idx="52">
                  <c:v>197.6</c:v>
                </c:pt>
                <c:pt idx="53">
                  <c:v>203.6</c:v>
                </c:pt>
                <c:pt idx="54">
                  <c:v>219.6</c:v>
                </c:pt>
                <c:pt idx="55">
                  <c:v>242.8</c:v>
                </c:pt>
                <c:pt idx="56">
                  <c:v>191.6</c:v>
                </c:pt>
                <c:pt idx="57">
                  <c:v>322.60000000000002</c:v>
                </c:pt>
                <c:pt idx="58">
                  <c:v>270.60000000000002</c:v>
                </c:pt>
                <c:pt idx="59">
                  <c:v>378.2</c:v>
                </c:pt>
                <c:pt idx="60">
                  <c:v>533</c:v>
                </c:pt>
                <c:pt idx="61">
                  <c:v>439.2</c:v>
                </c:pt>
                <c:pt idx="62">
                  <c:v>704.2</c:v>
                </c:pt>
                <c:pt idx="63">
                  <c:v>641.4</c:v>
                </c:pt>
                <c:pt idx="64">
                  <c:v>849.2</c:v>
                </c:pt>
                <c:pt idx="65">
                  <c:v>1162.4000000000001</c:v>
                </c:pt>
                <c:pt idx="66">
                  <c:v>1013.4</c:v>
                </c:pt>
                <c:pt idx="67">
                  <c:v>1610.6</c:v>
                </c:pt>
                <c:pt idx="68">
                  <c:v>1336.6</c:v>
                </c:pt>
                <c:pt idx="69">
                  <c:v>1697.4</c:v>
                </c:pt>
                <c:pt idx="70">
                  <c:v>2197.4</c:v>
                </c:pt>
                <c:pt idx="71">
                  <c:v>1736.8</c:v>
                </c:pt>
                <c:pt idx="72">
                  <c:v>2494.6</c:v>
                </c:pt>
                <c:pt idx="73">
                  <c:v>1879.8</c:v>
                </c:pt>
                <c:pt idx="74">
                  <c:v>2408.1999999999998</c:v>
                </c:pt>
                <c:pt idx="75">
                  <c:v>3014.6</c:v>
                </c:pt>
                <c:pt idx="76">
                  <c:v>1767.4</c:v>
                </c:pt>
                <c:pt idx="77">
                  <c:v>2488.8000000000002</c:v>
                </c:pt>
                <c:pt idx="78">
                  <c:v>1758.8</c:v>
                </c:pt>
                <c:pt idx="79">
                  <c:v>2080</c:v>
                </c:pt>
                <c:pt idx="80">
                  <c:v>2130.1999999999998</c:v>
                </c:pt>
                <c:pt idx="81">
                  <c:v>2464.1999999999998</c:v>
                </c:pt>
                <c:pt idx="82">
                  <c:v>1769.2</c:v>
                </c:pt>
                <c:pt idx="83">
                  <c:v>2065.8000000000002</c:v>
                </c:pt>
                <c:pt idx="84">
                  <c:v>1884</c:v>
                </c:pt>
                <c:pt idx="85">
                  <c:v>1838.8</c:v>
                </c:pt>
                <c:pt idx="86">
                  <c:v>2174.8000000000002</c:v>
                </c:pt>
                <c:pt idx="87">
                  <c:v>1546.6</c:v>
                </c:pt>
                <c:pt idx="88">
                  <c:v>1718.4</c:v>
                </c:pt>
                <c:pt idx="89">
                  <c:v>1446.4</c:v>
                </c:pt>
                <c:pt idx="90">
                  <c:v>1221</c:v>
                </c:pt>
                <c:pt idx="91">
                  <c:v>1418.8</c:v>
                </c:pt>
                <c:pt idx="92">
                  <c:v>978.4</c:v>
                </c:pt>
                <c:pt idx="93">
                  <c:v>1092.4000000000001</c:v>
                </c:pt>
                <c:pt idx="94">
                  <c:v>1007</c:v>
                </c:pt>
                <c:pt idx="95">
                  <c:v>1120</c:v>
                </c:pt>
                <c:pt idx="96">
                  <c:v>959</c:v>
                </c:pt>
                <c:pt idx="97">
                  <c:v>783.8</c:v>
                </c:pt>
                <c:pt idx="98">
                  <c:v>935.2</c:v>
                </c:pt>
                <c:pt idx="99">
                  <c:v>902.6</c:v>
                </c:pt>
                <c:pt idx="100">
                  <c:v>973</c:v>
                </c:pt>
                <c:pt idx="101">
                  <c:v>926</c:v>
                </c:pt>
                <c:pt idx="102">
                  <c:v>852.4</c:v>
                </c:pt>
                <c:pt idx="103">
                  <c:v>1011.6</c:v>
                </c:pt>
                <c:pt idx="104">
                  <c:v>1014</c:v>
                </c:pt>
                <c:pt idx="105">
                  <c:v>1156.4000000000001</c:v>
                </c:pt>
                <c:pt idx="106">
                  <c:v>1020.8</c:v>
                </c:pt>
                <c:pt idx="107">
                  <c:v>844.4</c:v>
                </c:pt>
                <c:pt idx="108">
                  <c:v>1033.8</c:v>
                </c:pt>
                <c:pt idx="109">
                  <c:v>908.4</c:v>
                </c:pt>
                <c:pt idx="110">
                  <c:v>1007</c:v>
                </c:pt>
                <c:pt idx="111">
                  <c:v>949.2</c:v>
                </c:pt>
                <c:pt idx="112">
                  <c:v>789</c:v>
                </c:pt>
                <c:pt idx="113">
                  <c:v>934.2</c:v>
                </c:pt>
                <c:pt idx="114">
                  <c:v>1029.8</c:v>
                </c:pt>
                <c:pt idx="115">
                  <c:v>1478.8</c:v>
                </c:pt>
                <c:pt idx="116">
                  <c:v>1272</c:v>
                </c:pt>
                <c:pt idx="117">
                  <c:v>1030</c:v>
                </c:pt>
                <c:pt idx="118">
                  <c:v>1288</c:v>
                </c:pt>
                <c:pt idx="119">
                  <c:v>1332.2</c:v>
                </c:pt>
                <c:pt idx="120">
                  <c:v>1841.6</c:v>
                </c:pt>
                <c:pt idx="121">
                  <c:v>1506.6</c:v>
                </c:pt>
                <c:pt idx="122">
                  <c:v>1144.8</c:v>
                </c:pt>
                <c:pt idx="123">
                  <c:v>1269.2</c:v>
                </c:pt>
                <c:pt idx="124">
                  <c:v>1254.8</c:v>
                </c:pt>
                <c:pt idx="125">
                  <c:v>1768</c:v>
                </c:pt>
                <c:pt idx="126">
                  <c:v>1535.8</c:v>
                </c:pt>
                <c:pt idx="127">
                  <c:v>1026.5999999999999</c:v>
                </c:pt>
                <c:pt idx="128">
                  <c:v>1203</c:v>
                </c:pt>
                <c:pt idx="129">
                  <c:v>1118.5999999999999</c:v>
                </c:pt>
                <c:pt idx="130">
                  <c:v>1253</c:v>
                </c:pt>
                <c:pt idx="131">
                  <c:v>1061.5999999999999</c:v>
                </c:pt>
                <c:pt idx="132">
                  <c:v>862.8</c:v>
                </c:pt>
                <c:pt idx="133">
                  <c:v>1132.5999999999999</c:v>
                </c:pt>
                <c:pt idx="134">
                  <c:v>1280.4000000000001</c:v>
                </c:pt>
                <c:pt idx="135">
                  <c:v>1457.6</c:v>
                </c:pt>
                <c:pt idx="136">
                  <c:v>1296.4000000000001</c:v>
                </c:pt>
                <c:pt idx="137">
                  <c:v>845.4</c:v>
                </c:pt>
                <c:pt idx="138">
                  <c:v>963</c:v>
                </c:pt>
                <c:pt idx="139">
                  <c:v>957</c:v>
                </c:pt>
                <c:pt idx="140">
                  <c:v>1098.8</c:v>
                </c:pt>
                <c:pt idx="141">
                  <c:v>921.6</c:v>
                </c:pt>
                <c:pt idx="142">
                  <c:v>730.6</c:v>
                </c:pt>
                <c:pt idx="143">
                  <c:v>851.2</c:v>
                </c:pt>
                <c:pt idx="144">
                  <c:v>853.8</c:v>
                </c:pt>
                <c:pt idx="145">
                  <c:v>1004.2</c:v>
                </c:pt>
                <c:pt idx="146">
                  <c:v>844.8</c:v>
                </c:pt>
                <c:pt idx="147">
                  <c:v>716.8</c:v>
                </c:pt>
                <c:pt idx="148">
                  <c:v>866</c:v>
                </c:pt>
                <c:pt idx="149">
                  <c:v>863.6</c:v>
                </c:pt>
                <c:pt idx="150">
                  <c:v>1022.8</c:v>
                </c:pt>
                <c:pt idx="151">
                  <c:v>925.8</c:v>
                </c:pt>
                <c:pt idx="152">
                  <c:v>736</c:v>
                </c:pt>
                <c:pt idx="153">
                  <c:v>1065.2</c:v>
                </c:pt>
                <c:pt idx="154">
                  <c:v>1178.4000000000001</c:v>
                </c:pt>
                <c:pt idx="155">
                  <c:v>1433</c:v>
                </c:pt>
                <c:pt idx="156">
                  <c:v>1206.4000000000001</c:v>
                </c:pt>
                <c:pt idx="157">
                  <c:v>1023.4</c:v>
                </c:pt>
                <c:pt idx="158">
                  <c:v>1135.8</c:v>
                </c:pt>
                <c:pt idx="159">
                  <c:v>975.6</c:v>
                </c:pt>
                <c:pt idx="160">
                  <c:v>997</c:v>
                </c:pt>
                <c:pt idx="161">
                  <c:v>1048.4000000000001</c:v>
                </c:pt>
                <c:pt idx="162">
                  <c:v>1027.4000000000001</c:v>
                </c:pt>
                <c:pt idx="163">
                  <c:v>1206.8</c:v>
                </c:pt>
                <c:pt idx="164">
                  <c:v>850</c:v>
                </c:pt>
                <c:pt idx="165">
                  <c:v>1124.5999999999999</c:v>
                </c:pt>
                <c:pt idx="166">
                  <c:v>1003.8</c:v>
                </c:pt>
                <c:pt idx="167">
                  <c:v>838.2</c:v>
                </c:pt>
                <c:pt idx="168">
                  <c:v>1431.6</c:v>
                </c:pt>
                <c:pt idx="169">
                  <c:v>1127.8</c:v>
                </c:pt>
                <c:pt idx="170">
                  <c:v>1674.6</c:v>
                </c:pt>
                <c:pt idx="171">
                  <c:v>1788.6</c:v>
                </c:pt>
                <c:pt idx="172">
                  <c:v>1660</c:v>
                </c:pt>
                <c:pt idx="173">
                  <c:v>1748</c:v>
                </c:pt>
                <c:pt idx="174">
                  <c:v>1279</c:v>
                </c:pt>
                <c:pt idx="175">
                  <c:v>1935</c:v>
                </c:pt>
                <c:pt idx="176">
                  <c:v>2052</c:v>
                </c:pt>
                <c:pt idx="177">
                  <c:v>1870.4</c:v>
                </c:pt>
                <c:pt idx="178">
                  <c:v>1963.8</c:v>
                </c:pt>
                <c:pt idx="179">
                  <c:v>1189.4000000000001</c:v>
                </c:pt>
                <c:pt idx="180">
                  <c:v>2256.4</c:v>
                </c:pt>
                <c:pt idx="181">
                  <c:v>2494.1999999999998</c:v>
                </c:pt>
                <c:pt idx="182">
                  <c:v>2293</c:v>
                </c:pt>
                <c:pt idx="183">
                  <c:v>1789.2</c:v>
                </c:pt>
                <c:pt idx="184">
                  <c:v>1214.4000000000001</c:v>
                </c:pt>
                <c:pt idx="185">
                  <c:v>1469.4</c:v>
                </c:pt>
                <c:pt idx="186">
                  <c:v>1436.6</c:v>
                </c:pt>
                <c:pt idx="187">
                  <c:v>1385.4</c:v>
                </c:pt>
                <c:pt idx="188">
                  <c:v>1605</c:v>
                </c:pt>
                <c:pt idx="189">
                  <c:v>1384.8</c:v>
                </c:pt>
                <c:pt idx="190">
                  <c:v>1636.6</c:v>
                </c:pt>
                <c:pt idx="191">
                  <c:v>1871.6</c:v>
                </c:pt>
                <c:pt idx="192">
                  <c:v>1310</c:v>
                </c:pt>
                <c:pt idx="193">
                  <c:v>1741.4</c:v>
                </c:pt>
                <c:pt idx="194">
                  <c:v>1194.2</c:v>
                </c:pt>
                <c:pt idx="195">
                  <c:v>1238.2</c:v>
                </c:pt>
                <c:pt idx="196">
                  <c:v>1423.6</c:v>
                </c:pt>
                <c:pt idx="197">
                  <c:v>1072.4000000000001</c:v>
                </c:pt>
                <c:pt idx="198">
                  <c:v>1102.2</c:v>
                </c:pt>
                <c:pt idx="199">
                  <c:v>738.8</c:v>
                </c:pt>
                <c:pt idx="200">
                  <c:v>715.4</c:v>
                </c:pt>
                <c:pt idx="201">
                  <c:v>1013.2</c:v>
                </c:pt>
                <c:pt idx="202">
                  <c:v>695.2</c:v>
                </c:pt>
                <c:pt idx="203">
                  <c:v>921.6</c:v>
                </c:pt>
                <c:pt idx="204">
                  <c:v>641</c:v>
                </c:pt>
                <c:pt idx="205">
                  <c:v>733.6</c:v>
                </c:pt>
                <c:pt idx="206">
                  <c:v>871.8</c:v>
                </c:pt>
                <c:pt idx="207">
                  <c:v>568.6</c:v>
                </c:pt>
                <c:pt idx="208">
                  <c:v>792</c:v>
                </c:pt>
                <c:pt idx="209">
                  <c:v>588.6</c:v>
                </c:pt>
                <c:pt idx="210">
                  <c:v>694.4</c:v>
                </c:pt>
                <c:pt idx="211">
                  <c:v>830.2</c:v>
                </c:pt>
                <c:pt idx="212">
                  <c:v>576.20000000000005</c:v>
                </c:pt>
                <c:pt idx="213">
                  <c:v>777</c:v>
                </c:pt>
                <c:pt idx="214">
                  <c:v>506</c:v>
                </c:pt>
                <c:pt idx="215">
                  <c:v>591</c:v>
                </c:pt>
                <c:pt idx="216">
                  <c:v>669.4</c:v>
                </c:pt>
                <c:pt idx="217">
                  <c:v>463.4</c:v>
                </c:pt>
                <c:pt idx="218">
                  <c:v>603.20000000000005</c:v>
                </c:pt>
                <c:pt idx="219">
                  <c:v>420.6</c:v>
                </c:pt>
                <c:pt idx="220">
                  <c:v>492.6</c:v>
                </c:pt>
                <c:pt idx="221">
                  <c:v>570.20000000000005</c:v>
                </c:pt>
                <c:pt idx="222">
                  <c:v>395.2</c:v>
                </c:pt>
                <c:pt idx="223">
                  <c:v>646.6</c:v>
                </c:pt>
                <c:pt idx="224">
                  <c:v>426.4</c:v>
                </c:pt>
                <c:pt idx="225">
                  <c:v>476.6</c:v>
                </c:pt>
                <c:pt idx="226">
                  <c:v>491.6</c:v>
                </c:pt>
                <c:pt idx="227">
                  <c:v>321.39999999999998</c:v>
                </c:pt>
                <c:pt idx="228">
                  <c:v>422</c:v>
                </c:pt>
                <c:pt idx="229">
                  <c:v>270.39999999999998</c:v>
                </c:pt>
                <c:pt idx="230">
                  <c:v>291.8</c:v>
                </c:pt>
                <c:pt idx="231">
                  <c:v>377.6</c:v>
                </c:pt>
                <c:pt idx="232">
                  <c:v>232.6</c:v>
                </c:pt>
                <c:pt idx="233">
                  <c:v>308.8</c:v>
                </c:pt>
                <c:pt idx="234">
                  <c:v>188.8</c:v>
                </c:pt>
                <c:pt idx="235">
                  <c:v>207.4</c:v>
                </c:pt>
                <c:pt idx="236">
                  <c:v>222.8</c:v>
                </c:pt>
                <c:pt idx="237">
                  <c:v>160.6</c:v>
                </c:pt>
                <c:pt idx="238">
                  <c:v>185.6</c:v>
                </c:pt>
                <c:pt idx="239">
                  <c:v>131</c:v>
                </c:pt>
              </c:numCache>
            </c:numRef>
          </c:val>
          <c:smooth val="0"/>
          <c:extLst>
            <c:ext xmlns:c16="http://schemas.microsoft.com/office/drawing/2014/chart" uri="{C3380CC4-5D6E-409C-BE32-E72D297353CC}">
              <c16:uniqueId val="{00000001-72EC-427F-B24C-C03971927852}"/>
            </c:ext>
          </c:extLst>
        </c:ser>
        <c:ser>
          <c:idx val="3"/>
          <c:order val="3"/>
          <c:tx>
            <c:v>周末</c:v>
          </c:tx>
          <c:spPr>
            <a:ln w="28575" cap="rnd">
              <a:solidFill>
                <a:schemeClr val="accent4"/>
              </a:solidFill>
              <a:round/>
            </a:ln>
            <a:effectLst/>
          </c:spPr>
          <c:marker>
            <c:symbol val="none"/>
          </c:marker>
          <c:cat>
            <c:numRef>
              <c:f>使用时间分布!$1:$1</c:f>
              <c:numCache>
                <c:formatCode>General</c:formatCode>
                <c:ptCount val="16384"/>
                <c:pt idx="0">
                  <c:v>0</c:v>
                </c:pt>
                <c:pt idx="1">
                  <c:v>0.1</c:v>
                </c:pt>
                <c:pt idx="2">
                  <c:v>0.2</c:v>
                </c:pt>
                <c:pt idx="3">
                  <c:v>0.30000000000000004</c:v>
                </c:pt>
                <c:pt idx="4">
                  <c:v>0.4</c:v>
                </c:pt>
                <c:pt idx="5">
                  <c:v>0.5</c:v>
                </c:pt>
                <c:pt idx="6">
                  <c:v>0.60000000000000009</c:v>
                </c:pt>
                <c:pt idx="7">
                  <c:v>0.70000000000000007</c:v>
                </c:pt>
                <c:pt idx="8">
                  <c:v>0.8</c:v>
                </c:pt>
                <c:pt idx="9">
                  <c:v>0.9</c:v>
                </c:pt>
                <c:pt idx="10">
                  <c:v>1</c:v>
                </c:pt>
                <c:pt idx="11">
                  <c:v>1.1000000000000001</c:v>
                </c:pt>
                <c:pt idx="12">
                  <c:v>1.2000000000000002</c:v>
                </c:pt>
                <c:pt idx="13">
                  <c:v>1.3</c:v>
                </c:pt>
                <c:pt idx="14">
                  <c:v>1.4000000000000001</c:v>
                </c:pt>
                <c:pt idx="15">
                  <c:v>1.5</c:v>
                </c:pt>
                <c:pt idx="16">
                  <c:v>1.6</c:v>
                </c:pt>
                <c:pt idx="17">
                  <c:v>1.7000000000000002</c:v>
                </c:pt>
                <c:pt idx="18">
                  <c:v>1.8</c:v>
                </c:pt>
                <c:pt idx="19">
                  <c:v>1.9000000000000001</c:v>
                </c:pt>
                <c:pt idx="20">
                  <c:v>2</c:v>
                </c:pt>
                <c:pt idx="21">
                  <c:v>2.1</c:v>
                </c:pt>
                <c:pt idx="22">
                  <c:v>2.2000000000000002</c:v>
                </c:pt>
                <c:pt idx="23">
                  <c:v>2.3000000000000003</c:v>
                </c:pt>
                <c:pt idx="24">
                  <c:v>2.4000000000000004</c:v>
                </c:pt>
                <c:pt idx="25">
                  <c:v>2.5</c:v>
                </c:pt>
                <c:pt idx="26">
                  <c:v>2.6</c:v>
                </c:pt>
                <c:pt idx="27">
                  <c:v>2.7</c:v>
                </c:pt>
                <c:pt idx="28">
                  <c:v>2.8000000000000003</c:v>
                </c:pt>
                <c:pt idx="29">
                  <c:v>2.9000000000000004</c:v>
                </c:pt>
                <c:pt idx="30">
                  <c:v>3</c:v>
                </c:pt>
                <c:pt idx="31">
                  <c:v>3.1</c:v>
                </c:pt>
                <c:pt idx="32">
                  <c:v>3.2</c:v>
                </c:pt>
                <c:pt idx="33">
                  <c:v>3.3000000000000003</c:v>
                </c:pt>
                <c:pt idx="34">
                  <c:v>3.4000000000000004</c:v>
                </c:pt>
                <c:pt idx="35">
                  <c:v>3.5</c:v>
                </c:pt>
                <c:pt idx="36">
                  <c:v>3.6</c:v>
                </c:pt>
                <c:pt idx="37">
                  <c:v>3.7</c:v>
                </c:pt>
                <c:pt idx="38">
                  <c:v>3.8000000000000003</c:v>
                </c:pt>
                <c:pt idx="39">
                  <c:v>3.9000000000000004</c:v>
                </c:pt>
                <c:pt idx="40">
                  <c:v>4</c:v>
                </c:pt>
                <c:pt idx="41">
                  <c:v>4.1000000000000005</c:v>
                </c:pt>
                <c:pt idx="42">
                  <c:v>4.2</c:v>
                </c:pt>
                <c:pt idx="43">
                  <c:v>4.3</c:v>
                </c:pt>
                <c:pt idx="44">
                  <c:v>4.4000000000000004</c:v>
                </c:pt>
                <c:pt idx="45">
                  <c:v>4.5</c:v>
                </c:pt>
                <c:pt idx="46">
                  <c:v>4.6000000000000005</c:v>
                </c:pt>
                <c:pt idx="47">
                  <c:v>4.7</c:v>
                </c:pt>
                <c:pt idx="48">
                  <c:v>4.8000000000000007</c:v>
                </c:pt>
                <c:pt idx="49">
                  <c:v>4.9000000000000004</c:v>
                </c:pt>
                <c:pt idx="50">
                  <c:v>5</c:v>
                </c:pt>
                <c:pt idx="51">
                  <c:v>5.1000000000000005</c:v>
                </c:pt>
                <c:pt idx="52">
                  <c:v>5.2</c:v>
                </c:pt>
                <c:pt idx="53">
                  <c:v>5.3000000000000007</c:v>
                </c:pt>
                <c:pt idx="54">
                  <c:v>5.4</c:v>
                </c:pt>
                <c:pt idx="55">
                  <c:v>5.5</c:v>
                </c:pt>
                <c:pt idx="56">
                  <c:v>5.6000000000000005</c:v>
                </c:pt>
                <c:pt idx="57">
                  <c:v>5.7</c:v>
                </c:pt>
                <c:pt idx="58">
                  <c:v>5.8000000000000007</c:v>
                </c:pt>
                <c:pt idx="59">
                  <c:v>5.9</c:v>
                </c:pt>
                <c:pt idx="60">
                  <c:v>6</c:v>
                </c:pt>
                <c:pt idx="61">
                  <c:v>6.1000000000000005</c:v>
                </c:pt>
                <c:pt idx="62">
                  <c:v>6.2</c:v>
                </c:pt>
                <c:pt idx="63">
                  <c:v>6.3000000000000007</c:v>
                </c:pt>
                <c:pt idx="64">
                  <c:v>6.4</c:v>
                </c:pt>
                <c:pt idx="65">
                  <c:v>6.5</c:v>
                </c:pt>
                <c:pt idx="66">
                  <c:v>6.6000000000000005</c:v>
                </c:pt>
                <c:pt idx="67">
                  <c:v>6.7</c:v>
                </c:pt>
                <c:pt idx="68">
                  <c:v>6.8000000000000007</c:v>
                </c:pt>
                <c:pt idx="69">
                  <c:v>6.9</c:v>
                </c:pt>
                <c:pt idx="70">
                  <c:v>7</c:v>
                </c:pt>
                <c:pt idx="71">
                  <c:v>7.1000000000000005</c:v>
                </c:pt>
                <c:pt idx="72">
                  <c:v>7.2</c:v>
                </c:pt>
                <c:pt idx="73">
                  <c:v>7.3000000000000007</c:v>
                </c:pt>
                <c:pt idx="74">
                  <c:v>7.4</c:v>
                </c:pt>
                <c:pt idx="75">
                  <c:v>7.5</c:v>
                </c:pt>
                <c:pt idx="76">
                  <c:v>7.6000000000000005</c:v>
                </c:pt>
                <c:pt idx="77">
                  <c:v>7.7</c:v>
                </c:pt>
                <c:pt idx="78">
                  <c:v>7.8000000000000007</c:v>
                </c:pt>
                <c:pt idx="79">
                  <c:v>7.9</c:v>
                </c:pt>
                <c:pt idx="80">
                  <c:v>8</c:v>
                </c:pt>
                <c:pt idx="81">
                  <c:v>8.1</c:v>
                </c:pt>
                <c:pt idx="82">
                  <c:v>8.2000000000000011</c:v>
                </c:pt>
                <c:pt idx="83">
                  <c:v>8.3000000000000007</c:v>
                </c:pt>
                <c:pt idx="84">
                  <c:v>8.4</c:v>
                </c:pt>
                <c:pt idx="85">
                  <c:v>8.5</c:v>
                </c:pt>
                <c:pt idx="86">
                  <c:v>8.6</c:v>
                </c:pt>
                <c:pt idx="87">
                  <c:v>8.7000000000000011</c:v>
                </c:pt>
                <c:pt idx="88">
                  <c:v>8.8000000000000007</c:v>
                </c:pt>
                <c:pt idx="89">
                  <c:v>8.9</c:v>
                </c:pt>
                <c:pt idx="90">
                  <c:v>9</c:v>
                </c:pt>
                <c:pt idx="91">
                  <c:v>9.1</c:v>
                </c:pt>
                <c:pt idx="92">
                  <c:v>9.2000000000000011</c:v>
                </c:pt>
                <c:pt idx="93">
                  <c:v>9.3000000000000007</c:v>
                </c:pt>
                <c:pt idx="94">
                  <c:v>9.4</c:v>
                </c:pt>
                <c:pt idx="95">
                  <c:v>9.5</c:v>
                </c:pt>
                <c:pt idx="96">
                  <c:v>9.6000000000000014</c:v>
                </c:pt>
                <c:pt idx="97">
                  <c:v>9.7000000000000011</c:v>
                </c:pt>
                <c:pt idx="98">
                  <c:v>9.8000000000000007</c:v>
                </c:pt>
                <c:pt idx="99">
                  <c:v>9.9</c:v>
                </c:pt>
                <c:pt idx="100">
                  <c:v>10</c:v>
                </c:pt>
                <c:pt idx="101">
                  <c:v>10.100000000000001</c:v>
                </c:pt>
                <c:pt idx="102">
                  <c:v>10.200000000000001</c:v>
                </c:pt>
                <c:pt idx="103">
                  <c:v>10.3</c:v>
                </c:pt>
                <c:pt idx="104">
                  <c:v>10.4</c:v>
                </c:pt>
                <c:pt idx="105">
                  <c:v>10.5</c:v>
                </c:pt>
                <c:pt idx="106">
                  <c:v>10.600000000000001</c:v>
                </c:pt>
                <c:pt idx="107">
                  <c:v>10.700000000000001</c:v>
                </c:pt>
                <c:pt idx="108">
                  <c:v>10.8</c:v>
                </c:pt>
                <c:pt idx="109">
                  <c:v>10.9</c:v>
                </c:pt>
                <c:pt idx="110">
                  <c:v>11</c:v>
                </c:pt>
                <c:pt idx="111">
                  <c:v>11.100000000000001</c:v>
                </c:pt>
                <c:pt idx="112">
                  <c:v>11.200000000000001</c:v>
                </c:pt>
                <c:pt idx="113">
                  <c:v>11.3</c:v>
                </c:pt>
                <c:pt idx="114">
                  <c:v>11.4</c:v>
                </c:pt>
                <c:pt idx="115">
                  <c:v>11.5</c:v>
                </c:pt>
                <c:pt idx="116">
                  <c:v>11.600000000000001</c:v>
                </c:pt>
                <c:pt idx="117">
                  <c:v>11.700000000000001</c:v>
                </c:pt>
                <c:pt idx="118">
                  <c:v>11.8</c:v>
                </c:pt>
                <c:pt idx="119">
                  <c:v>11.9</c:v>
                </c:pt>
                <c:pt idx="120">
                  <c:v>11.999999999999998</c:v>
                </c:pt>
                <c:pt idx="121">
                  <c:v>12.099999999999998</c:v>
                </c:pt>
                <c:pt idx="122">
                  <c:v>12.199999999999998</c:v>
                </c:pt>
                <c:pt idx="123">
                  <c:v>12.299999999999997</c:v>
                </c:pt>
                <c:pt idx="124">
                  <c:v>12.399999999999999</c:v>
                </c:pt>
                <c:pt idx="125">
                  <c:v>12.499999999999998</c:v>
                </c:pt>
                <c:pt idx="126">
                  <c:v>12.599999999999998</c:v>
                </c:pt>
                <c:pt idx="127">
                  <c:v>12.699999999999998</c:v>
                </c:pt>
                <c:pt idx="128">
                  <c:v>12.799999999999997</c:v>
                </c:pt>
                <c:pt idx="129">
                  <c:v>12.899999999999999</c:v>
                </c:pt>
                <c:pt idx="130">
                  <c:v>12.999999999999998</c:v>
                </c:pt>
                <c:pt idx="131">
                  <c:v>13.099999999999998</c:v>
                </c:pt>
                <c:pt idx="132">
                  <c:v>13.199999999999998</c:v>
                </c:pt>
                <c:pt idx="133">
                  <c:v>13.299999999999997</c:v>
                </c:pt>
                <c:pt idx="134">
                  <c:v>13.399999999999999</c:v>
                </c:pt>
                <c:pt idx="135">
                  <c:v>13.499999999999998</c:v>
                </c:pt>
                <c:pt idx="136">
                  <c:v>13.599999999999998</c:v>
                </c:pt>
                <c:pt idx="137">
                  <c:v>13.699999999999998</c:v>
                </c:pt>
                <c:pt idx="138">
                  <c:v>13.799999999999997</c:v>
                </c:pt>
                <c:pt idx="139">
                  <c:v>13.899999999999999</c:v>
                </c:pt>
                <c:pt idx="140">
                  <c:v>13.999999999999998</c:v>
                </c:pt>
                <c:pt idx="141">
                  <c:v>14.099999999999998</c:v>
                </c:pt>
                <c:pt idx="142">
                  <c:v>14.199999999999998</c:v>
                </c:pt>
                <c:pt idx="143">
                  <c:v>14.299999999999997</c:v>
                </c:pt>
                <c:pt idx="144">
                  <c:v>14.399999999999999</c:v>
                </c:pt>
                <c:pt idx="145">
                  <c:v>14.499999999999998</c:v>
                </c:pt>
                <c:pt idx="146">
                  <c:v>14.599999999999998</c:v>
                </c:pt>
                <c:pt idx="147">
                  <c:v>14.699999999999998</c:v>
                </c:pt>
                <c:pt idx="148">
                  <c:v>14.799999999999999</c:v>
                </c:pt>
                <c:pt idx="149">
                  <c:v>14.899999999999999</c:v>
                </c:pt>
                <c:pt idx="150">
                  <c:v>14.999999999999998</c:v>
                </c:pt>
                <c:pt idx="151">
                  <c:v>15.099999999999998</c:v>
                </c:pt>
                <c:pt idx="152">
                  <c:v>15.199999999999998</c:v>
                </c:pt>
                <c:pt idx="153">
                  <c:v>15.299999999999999</c:v>
                </c:pt>
                <c:pt idx="154">
                  <c:v>15.399999999999999</c:v>
                </c:pt>
                <c:pt idx="155">
                  <c:v>15.499999999999998</c:v>
                </c:pt>
                <c:pt idx="156">
                  <c:v>15.599999999999998</c:v>
                </c:pt>
                <c:pt idx="157">
                  <c:v>15.699999999999998</c:v>
                </c:pt>
                <c:pt idx="158">
                  <c:v>15.799999999999999</c:v>
                </c:pt>
                <c:pt idx="159">
                  <c:v>15.899999999999999</c:v>
                </c:pt>
                <c:pt idx="160">
                  <c:v>15.999999999999998</c:v>
                </c:pt>
                <c:pt idx="161">
                  <c:v>16.099999999999998</c:v>
                </c:pt>
                <c:pt idx="162">
                  <c:v>16.2</c:v>
                </c:pt>
                <c:pt idx="163">
                  <c:v>16.299999999999997</c:v>
                </c:pt>
                <c:pt idx="164">
                  <c:v>16.399999999999999</c:v>
                </c:pt>
                <c:pt idx="165">
                  <c:v>16.5</c:v>
                </c:pt>
                <c:pt idx="166">
                  <c:v>16.599999999999998</c:v>
                </c:pt>
                <c:pt idx="167">
                  <c:v>16.7</c:v>
                </c:pt>
                <c:pt idx="168">
                  <c:v>16.799999999999997</c:v>
                </c:pt>
                <c:pt idx="169">
                  <c:v>16.899999999999999</c:v>
                </c:pt>
                <c:pt idx="170">
                  <c:v>17</c:v>
                </c:pt>
                <c:pt idx="171">
                  <c:v>17.099999999999998</c:v>
                </c:pt>
                <c:pt idx="172">
                  <c:v>17.2</c:v>
                </c:pt>
                <c:pt idx="173">
                  <c:v>17.299999999999997</c:v>
                </c:pt>
                <c:pt idx="174">
                  <c:v>17.399999999999999</c:v>
                </c:pt>
                <c:pt idx="175">
                  <c:v>17.5</c:v>
                </c:pt>
                <c:pt idx="176">
                  <c:v>17.599999999999998</c:v>
                </c:pt>
                <c:pt idx="177">
                  <c:v>17.7</c:v>
                </c:pt>
                <c:pt idx="178">
                  <c:v>17.799999999999997</c:v>
                </c:pt>
                <c:pt idx="179">
                  <c:v>17.899999999999999</c:v>
                </c:pt>
                <c:pt idx="180">
                  <c:v>18</c:v>
                </c:pt>
                <c:pt idx="181">
                  <c:v>18.099999999999998</c:v>
                </c:pt>
                <c:pt idx="182">
                  <c:v>18.2</c:v>
                </c:pt>
                <c:pt idx="183">
                  <c:v>18.299999999999997</c:v>
                </c:pt>
                <c:pt idx="184">
                  <c:v>18.399999999999999</c:v>
                </c:pt>
                <c:pt idx="185">
                  <c:v>18.5</c:v>
                </c:pt>
                <c:pt idx="186">
                  <c:v>18.599999999999998</c:v>
                </c:pt>
                <c:pt idx="187">
                  <c:v>18.7</c:v>
                </c:pt>
                <c:pt idx="188">
                  <c:v>18.799999999999997</c:v>
                </c:pt>
                <c:pt idx="189">
                  <c:v>18.899999999999999</c:v>
                </c:pt>
                <c:pt idx="190">
                  <c:v>19</c:v>
                </c:pt>
                <c:pt idx="191">
                  <c:v>19.099999999999998</c:v>
                </c:pt>
                <c:pt idx="192">
                  <c:v>19.2</c:v>
                </c:pt>
                <c:pt idx="193">
                  <c:v>19.299999999999997</c:v>
                </c:pt>
                <c:pt idx="194">
                  <c:v>19.399999999999999</c:v>
                </c:pt>
                <c:pt idx="195">
                  <c:v>19.5</c:v>
                </c:pt>
                <c:pt idx="196">
                  <c:v>19.599999999999998</c:v>
                </c:pt>
                <c:pt idx="197">
                  <c:v>19.7</c:v>
                </c:pt>
                <c:pt idx="198">
                  <c:v>19.799999999999997</c:v>
                </c:pt>
                <c:pt idx="199">
                  <c:v>19.899999999999999</c:v>
                </c:pt>
                <c:pt idx="200">
                  <c:v>20</c:v>
                </c:pt>
                <c:pt idx="201">
                  <c:v>20.099999999999998</c:v>
                </c:pt>
                <c:pt idx="202">
                  <c:v>20.2</c:v>
                </c:pt>
                <c:pt idx="203">
                  <c:v>20.299999999999997</c:v>
                </c:pt>
                <c:pt idx="204">
                  <c:v>20.399999999999999</c:v>
                </c:pt>
                <c:pt idx="205">
                  <c:v>20.5</c:v>
                </c:pt>
                <c:pt idx="206">
                  <c:v>20.599999999999998</c:v>
                </c:pt>
                <c:pt idx="207">
                  <c:v>20.7</c:v>
                </c:pt>
                <c:pt idx="208">
                  <c:v>20.799999999999997</c:v>
                </c:pt>
                <c:pt idx="209">
                  <c:v>20.9</c:v>
                </c:pt>
                <c:pt idx="210">
                  <c:v>21</c:v>
                </c:pt>
                <c:pt idx="211">
                  <c:v>21.099999999999998</c:v>
                </c:pt>
                <c:pt idx="212">
                  <c:v>21.2</c:v>
                </c:pt>
                <c:pt idx="213">
                  <c:v>21.299999999999997</c:v>
                </c:pt>
                <c:pt idx="214">
                  <c:v>21.4</c:v>
                </c:pt>
                <c:pt idx="215">
                  <c:v>21.5</c:v>
                </c:pt>
                <c:pt idx="216">
                  <c:v>21.599999999999998</c:v>
                </c:pt>
                <c:pt idx="217">
                  <c:v>21.7</c:v>
                </c:pt>
                <c:pt idx="218">
                  <c:v>21.799999999999997</c:v>
                </c:pt>
                <c:pt idx="219">
                  <c:v>21.9</c:v>
                </c:pt>
                <c:pt idx="220">
                  <c:v>22</c:v>
                </c:pt>
                <c:pt idx="221">
                  <c:v>22.099999999999998</c:v>
                </c:pt>
                <c:pt idx="222">
                  <c:v>22.2</c:v>
                </c:pt>
                <c:pt idx="223">
                  <c:v>22.299999999999997</c:v>
                </c:pt>
                <c:pt idx="224">
                  <c:v>22.4</c:v>
                </c:pt>
                <c:pt idx="225">
                  <c:v>22.5</c:v>
                </c:pt>
                <c:pt idx="226">
                  <c:v>22.599999999999998</c:v>
                </c:pt>
                <c:pt idx="227">
                  <c:v>22.7</c:v>
                </c:pt>
                <c:pt idx="228">
                  <c:v>22.799999999999997</c:v>
                </c:pt>
                <c:pt idx="229">
                  <c:v>22.9</c:v>
                </c:pt>
                <c:pt idx="230">
                  <c:v>23</c:v>
                </c:pt>
                <c:pt idx="231">
                  <c:v>23.099999999999998</c:v>
                </c:pt>
                <c:pt idx="232">
                  <c:v>23.2</c:v>
                </c:pt>
                <c:pt idx="233">
                  <c:v>23.299999999999997</c:v>
                </c:pt>
                <c:pt idx="234">
                  <c:v>23.4</c:v>
                </c:pt>
                <c:pt idx="235">
                  <c:v>23.5</c:v>
                </c:pt>
                <c:pt idx="236">
                  <c:v>23.599999999999998</c:v>
                </c:pt>
                <c:pt idx="237">
                  <c:v>23.7</c:v>
                </c:pt>
                <c:pt idx="238">
                  <c:v>23.799999999999997</c:v>
                </c:pt>
                <c:pt idx="239">
                  <c:v>23.9</c:v>
                </c:pt>
              </c:numCache>
            </c:numRef>
          </c:cat>
          <c:val>
            <c:numRef>
              <c:f>使用时间分布!$A$4:$IF$4</c:f>
              <c:numCache>
                <c:formatCode>General</c:formatCode>
                <c:ptCount val="240"/>
                <c:pt idx="0">
                  <c:v>363</c:v>
                </c:pt>
                <c:pt idx="1">
                  <c:v>338.5</c:v>
                </c:pt>
                <c:pt idx="2">
                  <c:v>363</c:v>
                </c:pt>
                <c:pt idx="3">
                  <c:v>228.5</c:v>
                </c:pt>
                <c:pt idx="4">
                  <c:v>258</c:v>
                </c:pt>
                <c:pt idx="5">
                  <c:v>255</c:v>
                </c:pt>
                <c:pt idx="6">
                  <c:v>193.5</c:v>
                </c:pt>
                <c:pt idx="7">
                  <c:v>153.5</c:v>
                </c:pt>
                <c:pt idx="8">
                  <c:v>158.5</c:v>
                </c:pt>
                <c:pt idx="9">
                  <c:v>146.5</c:v>
                </c:pt>
                <c:pt idx="10">
                  <c:v>149.5</c:v>
                </c:pt>
                <c:pt idx="11">
                  <c:v>152.5</c:v>
                </c:pt>
                <c:pt idx="12">
                  <c:v>104.5</c:v>
                </c:pt>
                <c:pt idx="13">
                  <c:v>138</c:v>
                </c:pt>
                <c:pt idx="14">
                  <c:v>95</c:v>
                </c:pt>
                <c:pt idx="15">
                  <c:v>102</c:v>
                </c:pt>
                <c:pt idx="16">
                  <c:v>109.5</c:v>
                </c:pt>
                <c:pt idx="17">
                  <c:v>78</c:v>
                </c:pt>
                <c:pt idx="18">
                  <c:v>78.5</c:v>
                </c:pt>
                <c:pt idx="19">
                  <c:v>65</c:v>
                </c:pt>
                <c:pt idx="20">
                  <c:v>91</c:v>
                </c:pt>
                <c:pt idx="21">
                  <c:v>77</c:v>
                </c:pt>
                <c:pt idx="22">
                  <c:v>80.5</c:v>
                </c:pt>
                <c:pt idx="23">
                  <c:v>66.5</c:v>
                </c:pt>
                <c:pt idx="24">
                  <c:v>48</c:v>
                </c:pt>
                <c:pt idx="25">
                  <c:v>60.5</c:v>
                </c:pt>
                <c:pt idx="26">
                  <c:v>69.5</c:v>
                </c:pt>
                <c:pt idx="27">
                  <c:v>69</c:v>
                </c:pt>
                <c:pt idx="28">
                  <c:v>56</c:v>
                </c:pt>
                <c:pt idx="29">
                  <c:v>51</c:v>
                </c:pt>
                <c:pt idx="30">
                  <c:v>62.5</c:v>
                </c:pt>
                <c:pt idx="31">
                  <c:v>57.5</c:v>
                </c:pt>
                <c:pt idx="32">
                  <c:v>61</c:v>
                </c:pt>
                <c:pt idx="33">
                  <c:v>61.5</c:v>
                </c:pt>
                <c:pt idx="34">
                  <c:v>44.5</c:v>
                </c:pt>
                <c:pt idx="35">
                  <c:v>40.5</c:v>
                </c:pt>
                <c:pt idx="36">
                  <c:v>47</c:v>
                </c:pt>
                <c:pt idx="37">
                  <c:v>61.5</c:v>
                </c:pt>
                <c:pt idx="38">
                  <c:v>61</c:v>
                </c:pt>
                <c:pt idx="39">
                  <c:v>42</c:v>
                </c:pt>
                <c:pt idx="40">
                  <c:v>77.5</c:v>
                </c:pt>
                <c:pt idx="41">
                  <c:v>58.5</c:v>
                </c:pt>
                <c:pt idx="42">
                  <c:v>55</c:v>
                </c:pt>
                <c:pt idx="43">
                  <c:v>50.5</c:v>
                </c:pt>
                <c:pt idx="44">
                  <c:v>60</c:v>
                </c:pt>
                <c:pt idx="45">
                  <c:v>77.5</c:v>
                </c:pt>
                <c:pt idx="46">
                  <c:v>74</c:v>
                </c:pt>
                <c:pt idx="47">
                  <c:v>106</c:v>
                </c:pt>
                <c:pt idx="48">
                  <c:v>83.5</c:v>
                </c:pt>
                <c:pt idx="49">
                  <c:v>139</c:v>
                </c:pt>
                <c:pt idx="50">
                  <c:v>196.5</c:v>
                </c:pt>
                <c:pt idx="51">
                  <c:v>204</c:v>
                </c:pt>
                <c:pt idx="52">
                  <c:v>494</c:v>
                </c:pt>
                <c:pt idx="53">
                  <c:v>509</c:v>
                </c:pt>
                <c:pt idx="54">
                  <c:v>549</c:v>
                </c:pt>
                <c:pt idx="55">
                  <c:v>607</c:v>
                </c:pt>
                <c:pt idx="56">
                  <c:v>479</c:v>
                </c:pt>
                <c:pt idx="57">
                  <c:v>806.5</c:v>
                </c:pt>
                <c:pt idx="58">
                  <c:v>676.5</c:v>
                </c:pt>
                <c:pt idx="59">
                  <c:v>945.5</c:v>
                </c:pt>
                <c:pt idx="60">
                  <c:v>1332.5</c:v>
                </c:pt>
                <c:pt idx="61">
                  <c:v>1098</c:v>
                </c:pt>
                <c:pt idx="62">
                  <c:v>1760.5</c:v>
                </c:pt>
                <c:pt idx="63">
                  <c:v>1603.5</c:v>
                </c:pt>
                <c:pt idx="64">
                  <c:v>2123</c:v>
                </c:pt>
                <c:pt idx="65">
                  <c:v>2906</c:v>
                </c:pt>
                <c:pt idx="66">
                  <c:v>2533.5</c:v>
                </c:pt>
                <c:pt idx="67">
                  <c:v>4026.5</c:v>
                </c:pt>
                <c:pt idx="68">
                  <c:v>3341.5</c:v>
                </c:pt>
                <c:pt idx="69">
                  <c:v>4243.5</c:v>
                </c:pt>
                <c:pt idx="70">
                  <c:v>5493.5</c:v>
                </c:pt>
                <c:pt idx="71">
                  <c:v>4342</c:v>
                </c:pt>
                <c:pt idx="72">
                  <c:v>6236.5</c:v>
                </c:pt>
                <c:pt idx="73">
                  <c:v>4699.5</c:v>
                </c:pt>
                <c:pt idx="74">
                  <c:v>6020.5</c:v>
                </c:pt>
                <c:pt idx="75">
                  <c:v>7536.5</c:v>
                </c:pt>
                <c:pt idx="76">
                  <c:v>4418.5</c:v>
                </c:pt>
                <c:pt idx="77">
                  <c:v>6222</c:v>
                </c:pt>
                <c:pt idx="78">
                  <c:v>4397</c:v>
                </c:pt>
                <c:pt idx="79">
                  <c:v>5200</c:v>
                </c:pt>
                <c:pt idx="80">
                  <c:v>5325.5</c:v>
                </c:pt>
                <c:pt idx="81">
                  <c:v>6160.5</c:v>
                </c:pt>
                <c:pt idx="82">
                  <c:v>4423</c:v>
                </c:pt>
                <c:pt idx="83">
                  <c:v>5164.5</c:v>
                </c:pt>
                <c:pt idx="84">
                  <c:v>4710</c:v>
                </c:pt>
                <c:pt idx="85">
                  <c:v>4597</c:v>
                </c:pt>
                <c:pt idx="86">
                  <c:v>5437</c:v>
                </c:pt>
                <c:pt idx="87">
                  <c:v>3866.5</c:v>
                </c:pt>
                <c:pt idx="88">
                  <c:v>4296</c:v>
                </c:pt>
                <c:pt idx="89">
                  <c:v>3616</c:v>
                </c:pt>
                <c:pt idx="90">
                  <c:v>3052.5</c:v>
                </c:pt>
                <c:pt idx="91">
                  <c:v>3547</c:v>
                </c:pt>
                <c:pt idx="92">
                  <c:v>2446</c:v>
                </c:pt>
                <c:pt idx="93">
                  <c:v>2731</c:v>
                </c:pt>
                <c:pt idx="94">
                  <c:v>2517.5</c:v>
                </c:pt>
                <c:pt idx="95">
                  <c:v>2800</c:v>
                </c:pt>
                <c:pt idx="96">
                  <c:v>2397.5</c:v>
                </c:pt>
                <c:pt idx="97">
                  <c:v>1959.5</c:v>
                </c:pt>
                <c:pt idx="98">
                  <c:v>2338</c:v>
                </c:pt>
                <c:pt idx="99">
                  <c:v>2256.5</c:v>
                </c:pt>
                <c:pt idx="100">
                  <c:v>2432.5</c:v>
                </c:pt>
                <c:pt idx="101">
                  <c:v>2315</c:v>
                </c:pt>
                <c:pt idx="102">
                  <c:v>2131</c:v>
                </c:pt>
                <c:pt idx="103">
                  <c:v>2529</c:v>
                </c:pt>
                <c:pt idx="104">
                  <c:v>2535</c:v>
                </c:pt>
                <c:pt idx="105">
                  <c:v>2891</c:v>
                </c:pt>
                <c:pt idx="106">
                  <c:v>2552</c:v>
                </c:pt>
                <c:pt idx="107">
                  <c:v>2111</c:v>
                </c:pt>
                <c:pt idx="108">
                  <c:v>2584.5</c:v>
                </c:pt>
                <c:pt idx="109">
                  <c:v>2271</c:v>
                </c:pt>
                <c:pt idx="110">
                  <c:v>2517.5</c:v>
                </c:pt>
                <c:pt idx="111">
                  <c:v>2373</c:v>
                </c:pt>
                <c:pt idx="112">
                  <c:v>1972.5</c:v>
                </c:pt>
                <c:pt idx="113">
                  <c:v>2335.5</c:v>
                </c:pt>
                <c:pt idx="114">
                  <c:v>2574.5</c:v>
                </c:pt>
                <c:pt idx="115">
                  <c:v>3697</c:v>
                </c:pt>
                <c:pt idx="116">
                  <c:v>3180</c:v>
                </c:pt>
                <c:pt idx="117">
                  <c:v>2575</c:v>
                </c:pt>
                <c:pt idx="118">
                  <c:v>3220</c:v>
                </c:pt>
                <c:pt idx="119">
                  <c:v>3330.5</c:v>
                </c:pt>
                <c:pt idx="120">
                  <c:v>4604</c:v>
                </c:pt>
                <c:pt idx="121">
                  <c:v>3766.5</c:v>
                </c:pt>
                <c:pt idx="122">
                  <c:v>2862</c:v>
                </c:pt>
                <c:pt idx="123">
                  <c:v>3173</c:v>
                </c:pt>
                <c:pt idx="124">
                  <c:v>3137</c:v>
                </c:pt>
                <c:pt idx="125">
                  <c:v>4420</c:v>
                </c:pt>
                <c:pt idx="126">
                  <c:v>3839.5</c:v>
                </c:pt>
                <c:pt idx="127">
                  <c:v>2566.5</c:v>
                </c:pt>
                <c:pt idx="128">
                  <c:v>3007.5</c:v>
                </c:pt>
                <c:pt idx="129">
                  <c:v>2796.5</c:v>
                </c:pt>
                <c:pt idx="130">
                  <c:v>3132.5</c:v>
                </c:pt>
                <c:pt idx="131">
                  <c:v>2654</c:v>
                </c:pt>
                <c:pt idx="132">
                  <c:v>2157</c:v>
                </c:pt>
                <c:pt idx="133">
                  <c:v>2831.5</c:v>
                </c:pt>
                <c:pt idx="134">
                  <c:v>3201</c:v>
                </c:pt>
                <c:pt idx="135">
                  <c:v>3644</c:v>
                </c:pt>
                <c:pt idx="136">
                  <c:v>3241</c:v>
                </c:pt>
                <c:pt idx="137">
                  <c:v>2113.5</c:v>
                </c:pt>
                <c:pt idx="138">
                  <c:v>2407.5</c:v>
                </c:pt>
                <c:pt idx="139">
                  <c:v>2392.5</c:v>
                </c:pt>
                <c:pt idx="140">
                  <c:v>2747</c:v>
                </c:pt>
                <c:pt idx="141">
                  <c:v>2304</c:v>
                </c:pt>
                <c:pt idx="142">
                  <c:v>1826.5</c:v>
                </c:pt>
                <c:pt idx="143">
                  <c:v>2128</c:v>
                </c:pt>
                <c:pt idx="144">
                  <c:v>2134.5</c:v>
                </c:pt>
                <c:pt idx="145">
                  <c:v>2510.5</c:v>
                </c:pt>
                <c:pt idx="146">
                  <c:v>2112</c:v>
                </c:pt>
                <c:pt idx="147">
                  <c:v>1792</c:v>
                </c:pt>
                <c:pt idx="148">
                  <c:v>2165</c:v>
                </c:pt>
                <c:pt idx="149">
                  <c:v>2159</c:v>
                </c:pt>
                <c:pt idx="150">
                  <c:v>2557</c:v>
                </c:pt>
                <c:pt idx="151">
                  <c:v>2314.5</c:v>
                </c:pt>
                <c:pt idx="152">
                  <c:v>1840</c:v>
                </c:pt>
                <c:pt idx="153">
                  <c:v>2663</c:v>
                </c:pt>
                <c:pt idx="154">
                  <c:v>2946</c:v>
                </c:pt>
                <c:pt idx="155">
                  <c:v>3582.5</c:v>
                </c:pt>
                <c:pt idx="156">
                  <c:v>3016</c:v>
                </c:pt>
                <c:pt idx="157">
                  <c:v>2558.5</c:v>
                </c:pt>
                <c:pt idx="158">
                  <c:v>2839.5</c:v>
                </c:pt>
                <c:pt idx="159">
                  <c:v>2439</c:v>
                </c:pt>
                <c:pt idx="160">
                  <c:v>2492.5</c:v>
                </c:pt>
                <c:pt idx="161">
                  <c:v>2621</c:v>
                </c:pt>
                <c:pt idx="162">
                  <c:v>2568.5</c:v>
                </c:pt>
                <c:pt idx="163">
                  <c:v>3017</c:v>
                </c:pt>
                <c:pt idx="164">
                  <c:v>2125</c:v>
                </c:pt>
                <c:pt idx="165">
                  <c:v>2811.5</c:v>
                </c:pt>
                <c:pt idx="166">
                  <c:v>2509.5</c:v>
                </c:pt>
                <c:pt idx="167">
                  <c:v>2095.5</c:v>
                </c:pt>
                <c:pt idx="168">
                  <c:v>3579</c:v>
                </c:pt>
                <c:pt idx="169">
                  <c:v>2819.5</c:v>
                </c:pt>
                <c:pt idx="170">
                  <c:v>4186.5</c:v>
                </c:pt>
                <c:pt idx="171">
                  <c:v>4471.5</c:v>
                </c:pt>
                <c:pt idx="172">
                  <c:v>4150</c:v>
                </c:pt>
                <c:pt idx="173">
                  <c:v>4370</c:v>
                </c:pt>
                <c:pt idx="174">
                  <c:v>3197.5</c:v>
                </c:pt>
                <c:pt idx="175">
                  <c:v>4837.5</c:v>
                </c:pt>
                <c:pt idx="176">
                  <c:v>5130</c:v>
                </c:pt>
                <c:pt idx="177">
                  <c:v>4676</c:v>
                </c:pt>
                <c:pt idx="178">
                  <c:v>4909.5</c:v>
                </c:pt>
                <c:pt idx="179">
                  <c:v>2973.5</c:v>
                </c:pt>
                <c:pt idx="180">
                  <c:v>5641</c:v>
                </c:pt>
                <c:pt idx="181">
                  <c:v>6235.5</c:v>
                </c:pt>
                <c:pt idx="182">
                  <c:v>5732.5</c:v>
                </c:pt>
                <c:pt idx="183">
                  <c:v>4473</c:v>
                </c:pt>
                <c:pt idx="184">
                  <c:v>3036</c:v>
                </c:pt>
                <c:pt idx="185">
                  <c:v>3673.5</c:v>
                </c:pt>
                <c:pt idx="186">
                  <c:v>3591.5</c:v>
                </c:pt>
                <c:pt idx="187">
                  <c:v>3463.5</c:v>
                </c:pt>
                <c:pt idx="188">
                  <c:v>4012.5</c:v>
                </c:pt>
                <c:pt idx="189">
                  <c:v>3462</c:v>
                </c:pt>
                <c:pt idx="190">
                  <c:v>4091.5</c:v>
                </c:pt>
                <c:pt idx="191">
                  <c:v>4679</c:v>
                </c:pt>
                <c:pt idx="192">
                  <c:v>3275</c:v>
                </c:pt>
                <c:pt idx="193">
                  <c:v>4353.5</c:v>
                </c:pt>
                <c:pt idx="194">
                  <c:v>2985.5</c:v>
                </c:pt>
                <c:pt idx="195">
                  <c:v>3095.5</c:v>
                </c:pt>
                <c:pt idx="196">
                  <c:v>3559</c:v>
                </c:pt>
                <c:pt idx="197">
                  <c:v>2681</c:v>
                </c:pt>
                <c:pt idx="198">
                  <c:v>2755.5</c:v>
                </c:pt>
                <c:pt idx="199">
                  <c:v>1847</c:v>
                </c:pt>
                <c:pt idx="200">
                  <c:v>1788.5</c:v>
                </c:pt>
                <c:pt idx="201">
                  <c:v>2533</c:v>
                </c:pt>
                <c:pt idx="202">
                  <c:v>1738</c:v>
                </c:pt>
                <c:pt idx="203">
                  <c:v>2304</c:v>
                </c:pt>
                <c:pt idx="204">
                  <c:v>1602.5</c:v>
                </c:pt>
                <c:pt idx="205">
                  <c:v>1834</c:v>
                </c:pt>
                <c:pt idx="206">
                  <c:v>2179.5</c:v>
                </c:pt>
                <c:pt idx="207">
                  <c:v>1421.5</c:v>
                </c:pt>
                <c:pt idx="208">
                  <c:v>1980</c:v>
                </c:pt>
                <c:pt idx="209">
                  <c:v>1471.5</c:v>
                </c:pt>
                <c:pt idx="210">
                  <c:v>1736</c:v>
                </c:pt>
                <c:pt idx="211">
                  <c:v>2075.5</c:v>
                </c:pt>
                <c:pt idx="212">
                  <c:v>1440.5</c:v>
                </c:pt>
                <c:pt idx="213">
                  <c:v>1942.5</c:v>
                </c:pt>
                <c:pt idx="214">
                  <c:v>1265</c:v>
                </c:pt>
                <c:pt idx="215">
                  <c:v>1477.5</c:v>
                </c:pt>
                <c:pt idx="216">
                  <c:v>1673.5</c:v>
                </c:pt>
                <c:pt idx="217">
                  <c:v>1158.5</c:v>
                </c:pt>
                <c:pt idx="218">
                  <c:v>1508</c:v>
                </c:pt>
                <c:pt idx="219">
                  <c:v>1051.5</c:v>
                </c:pt>
                <c:pt idx="220">
                  <c:v>1231.5</c:v>
                </c:pt>
                <c:pt idx="221">
                  <c:v>1425.5</c:v>
                </c:pt>
                <c:pt idx="222">
                  <c:v>988</c:v>
                </c:pt>
                <c:pt idx="223">
                  <c:v>1616.5</c:v>
                </c:pt>
                <c:pt idx="224">
                  <c:v>1066</c:v>
                </c:pt>
                <c:pt idx="225">
                  <c:v>1191.5</c:v>
                </c:pt>
                <c:pt idx="226">
                  <c:v>1229</c:v>
                </c:pt>
                <c:pt idx="227">
                  <c:v>803.5</c:v>
                </c:pt>
                <c:pt idx="228">
                  <c:v>1055</c:v>
                </c:pt>
                <c:pt idx="229">
                  <c:v>676</c:v>
                </c:pt>
                <c:pt idx="230">
                  <c:v>729.5</c:v>
                </c:pt>
                <c:pt idx="231">
                  <c:v>944</c:v>
                </c:pt>
                <c:pt idx="232">
                  <c:v>581.5</c:v>
                </c:pt>
                <c:pt idx="233">
                  <c:v>772</c:v>
                </c:pt>
                <c:pt idx="234">
                  <c:v>472</c:v>
                </c:pt>
                <c:pt idx="235">
                  <c:v>518.5</c:v>
                </c:pt>
                <c:pt idx="236">
                  <c:v>557</c:v>
                </c:pt>
                <c:pt idx="237">
                  <c:v>401.5</c:v>
                </c:pt>
                <c:pt idx="238">
                  <c:v>464</c:v>
                </c:pt>
                <c:pt idx="239">
                  <c:v>327.5</c:v>
                </c:pt>
              </c:numCache>
            </c:numRef>
          </c:val>
          <c:smooth val="0"/>
          <c:extLst>
            <c:ext xmlns:c16="http://schemas.microsoft.com/office/drawing/2014/chart" uri="{C3380CC4-5D6E-409C-BE32-E72D297353CC}">
              <c16:uniqueId val="{00000002-72EC-427F-B24C-C03971927852}"/>
            </c:ext>
          </c:extLst>
        </c:ser>
        <c:dLbls>
          <c:showLegendKey val="0"/>
          <c:showVal val="0"/>
          <c:showCatName val="0"/>
          <c:showSerName val="0"/>
          <c:showPercent val="0"/>
          <c:showBubbleSize val="0"/>
        </c:dLbls>
        <c:smooth val="0"/>
        <c:axId val="1089862784"/>
        <c:axId val="1075670960"/>
        <c:extLst>
          <c:ext xmlns:c15="http://schemas.microsoft.com/office/drawing/2012/chart" uri="{02D57815-91ED-43cb-92C2-25804820EDAC}">
            <c15:filteredLineSeries>
              <c15:ser>
                <c:idx val="0"/>
                <c:order val="0"/>
                <c:spPr>
                  <a:ln w="28575" cap="rnd">
                    <a:solidFill>
                      <a:schemeClr val="accent1"/>
                    </a:solidFill>
                    <a:round/>
                  </a:ln>
                  <a:effectLst/>
                </c:spPr>
                <c:marker>
                  <c:symbol val="none"/>
                </c:marker>
                <c:cat>
                  <c:numRef>
                    <c:extLst>
                      <c:ext uri="{02D57815-91ED-43cb-92C2-25804820EDAC}">
                        <c15:formulaRef>
                          <c15:sqref>使用时间分布!$1:$1</c15:sqref>
                        </c15:formulaRef>
                      </c:ext>
                    </c:extLst>
                    <c:numCache>
                      <c:formatCode>General</c:formatCode>
                      <c:ptCount val="16384"/>
                      <c:pt idx="0">
                        <c:v>0</c:v>
                      </c:pt>
                      <c:pt idx="1">
                        <c:v>0.1</c:v>
                      </c:pt>
                      <c:pt idx="2">
                        <c:v>0.2</c:v>
                      </c:pt>
                      <c:pt idx="3">
                        <c:v>0.30000000000000004</c:v>
                      </c:pt>
                      <c:pt idx="4">
                        <c:v>0.4</c:v>
                      </c:pt>
                      <c:pt idx="5">
                        <c:v>0.5</c:v>
                      </c:pt>
                      <c:pt idx="6">
                        <c:v>0.60000000000000009</c:v>
                      </c:pt>
                      <c:pt idx="7">
                        <c:v>0.70000000000000007</c:v>
                      </c:pt>
                      <c:pt idx="8">
                        <c:v>0.8</c:v>
                      </c:pt>
                      <c:pt idx="9">
                        <c:v>0.9</c:v>
                      </c:pt>
                      <c:pt idx="10">
                        <c:v>1</c:v>
                      </c:pt>
                      <c:pt idx="11">
                        <c:v>1.1000000000000001</c:v>
                      </c:pt>
                      <c:pt idx="12">
                        <c:v>1.2000000000000002</c:v>
                      </c:pt>
                      <c:pt idx="13">
                        <c:v>1.3</c:v>
                      </c:pt>
                      <c:pt idx="14">
                        <c:v>1.4000000000000001</c:v>
                      </c:pt>
                      <c:pt idx="15">
                        <c:v>1.5</c:v>
                      </c:pt>
                      <c:pt idx="16">
                        <c:v>1.6</c:v>
                      </c:pt>
                      <c:pt idx="17">
                        <c:v>1.7000000000000002</c:v>
                      </c:pt>
                      <c:pt idx="18">
                        <c:v>1.8</c:v>
                      </c:pt>
                      <c:pt idx="19">
                        <c:v>1.9000000000000001</c:v>
                      </c:pt>
                      <c:pt idx="20">
                        <c:v>2</c:v>
                      </c:pt>
                      <c:pt idx="21">
                        <c:v>2.1</c:v>
                      </c:pt>
                      <c:pt idx="22">
                        <c:v>2.2000000000000002</c:v>
                      </c:pt>
                      <c:pt idx="23">
                        <c:v>2.3000000000000003</c:v>
                      </c:pt>
                      <c:pt idx="24">
                        <c:v>2.4000000000000004</c:v>
                      </c:pt>
                      <c:pt idx="25">
                        <c:v>2.5</c:v>
                      </c:pt>
                      <c:pt idx="26">
                        <c:v>2.6</c:v>
                      </c:pt>
                      <c:pt idx="27">
                        <c:v>2.7</c:v>
                      </c:pt>
                      <c:pt idx="28">
                        <c:v>2.8000000000000003</c:v>
                      </c:pt>
                      <c:pt idx="29">
                        <c:v>2.9000000000000004</c:v>
                      </c:pt>
                      <c:pt idx="30">
                        <c:v>3</c:v>
                      </c:pt>
                      <c:pt idx="31">
                        <c:v>3.1</c:v>
                      </c:pt>
                      <c:pt idx="32">
                        <c:v>3.2</c:v>
                      </c:pt>
                      <c:pt idx="33">
                        <c:v>3.3000000000000003</c:v>
                      </c:pt>
                      <c:pt idx="34">
                        <c:v>3.4000000000000004</c:v>
                      </c:pt>
                      <c:pt idx="35">
                        <c:v>3.5</c:v>
                      </c:pt>
                      <c:pt idx="36">
                        <c:v>3.6</c:v>
                      </c:pt>
                      <c:pt idx="37">
                        <c:v>3.7</c:v>
                      </c:pt>
                      <c:pt idx="38">
                        <c:v>3.8000000000000003</c:v>
                      </c:pt>
                      <c:pt idx="39">
                        <c:v>3.9000000000000004</c:v>
                      </c:pt>
                      <c:pt idx="40">
                        <c:v>4</c:v>
                      </c:pt>
                      <c:pt idx="41">
                        <c:v>4.1000000000000005</c:v>
                      </c:pt>
                      <c:pt idx="42">
                        <c:v>4.2</c:v>
                      </c:pt>
                      <c:pt idx="43">
                        <c:v>4.3</c:v>
                      </c:pt>
                      <c:pt idx="44">
                        <c:v>4.4000000000000004</c:v>
                      </c:pt>
                      <c:pt idx="45">
                        <c:v>4.5</c:v>
                      </c:pt>
                      <c:pt idx="46">
                        <c:v>4.6000000000000005</c:v>
                      </c:pt>
                      <c:pt idx="47">
                        <c:v>4.7</c:v>
                      </c:pt>
                      <c:pt idx="48">
                        <c:v>4.8000000000000007</c:v>
                      </c:pt>
                      <c:pt idx="49">
                        <c:v>4.9000000000000004</c:v>
                      </c:pt>
                      <c:pt idx="50">
                        <c:v>5</c:v>
                      </c:pt>
                      <c:pt idx="51">
                        <c:v>5.1000000000000005</c:v>
                      </c:pt>
                      <c:pt idx="52">
                        <c:v>5.2</c:v>
                      </c:pt>
                      <c:pt idx="53">
                        <c:v>5.3000000000000007</c:v>
                      </c:pt>
                      <c:pt idx="54">
                        <c:v>5.4</c:v>
                      </c:pt>
                      <c:pt idx="55">
                        <c:v>5.5</c:v>
                      </c:pt>
                      <c:pt idx="56">
                        <c:v>5.6000000000000005</c:v>
                      </c:pt>
                      <c:pt idx="57">
                        <c:v>5.7</c:v>
                      </c:pt>
                      <c:pt idx="58">
                        <c:v>5.8000000000000007</c:v>
                      </c:pt>
                      <c:pt idx="59">
                        <c:v>5.9</c:v>
                      </c:pt>
                      <c:pt idx="60">
                        <c:v>6</c:v>
                      </c:pt>
                      <c:pt idx="61">
                        <c:v>6.1000000000000005</c:v>
                      </c:pt>
                      <c:pt idx="62">
                        <c:v>6.2</c:v>
                      </c:pt>
                      <c:pt idx="63">
                        <c:v>6.3000000000000007</c:v>
                      </c:pt>
                      <c:pt idx="64">
                        <c:v>6.4</c:v>
                      </c:pt>
                      <c:pt idx="65">
                        <c:v>6.5</c:v>
                      </c:pt>
                      <c:pt idx="66">
                        <c:v>6.6000000000000005</c:v>
                      </c:pt>
                      <c:pt idx="67">
                        <c:v>6.7</c:v>
                      </c:pt>
                      <c:pt idx="68">
                        <c:v>6.8000000000000007</c:v>
                      </c:pt>
                      <c:pt idx="69">
                        <c:v>6.9</c:v>
                      </c:pt>
                      <c:pt idx="70">
                        <c:v>7</c:v>
                      </c:pt>
                      <c:pt idx="71">
                        <c:v>7.1000000000000005</c:v>
                      </c:pt>
                      <c:pt idx="72">
                        <c:v>7.2</c:v>
                      </c:pt>
                      <c:pt idx="73">
                        <c:v>7.3000000000000007</c:v>
                      </c:pt>
                      <c:pt idx="74">
                        <c:v>7.4</c:v>
                      </c:pt>
                      <c:pt idx="75">
                        <c:v>7.5</c:v>
                      </c:pt>
                      <c:pt idx="76">
                        <c:v>7.6000000000000005</c:v>
                      </c:pt>
                      <c:pt idx="77">
                        <c:v>7.7</c:v>
                      </c:pt>
                      <c:pt idx="78">
                        <c:v>7.8000000000000007</c:v>
                      </c:pt>
                      <c:pt idx="79">
                        <c:v>7.9</c:v>
                      </c:pt>
                      <c:pt idx="80">
                        <c:v>8</c:v>
                      </c:pt>
                      <c:pt idx="81">
                        <c:v>8.1</c:v>
                      </c:pt>
                      <c:pt idx="82">
                        <c:v>8.2000000000000011</c:v>
                      </c:pt>
                      <c:pt idx="83">
                        <c:v>8.3000000000000007</c:v>
                      </c:pt>
                      <c:pt idx="84">
                        <c:v>8.4</c:v>
                      </c:pt>
                      <c:pt idx="85">
                        <c:v>8.5</c:v>
                      </c:pt>
                      <c:pt idx="86">
                        <c:v>8.6</c:v>
                      </c:pt>
                      <c:pt idx="87">
                        <c:v>8.7000000000000011</c:v>
                      </c:pt>
                      <c:pt idx="88">
                        <c:v>8.8000000000000007</c:v>
                      </c:pt>
                      <c:pt idx="89">
                        <c:v>8.9</c:v>
                      </c:pt>
                      <c:pt idx="90">
                        <c:v>9</c:v>
                      </c:pt>
                      <c:pt idx="91">
                        <c:v>9.1</c:v>
                      </c:pt>
                      <c:pt idx="92">
                        <c:v>9.2000000000000011</c:v>
                      </c:pt>
                      <c:pt idx="93">
                        <c:v>9.3000000000000007</c:v>
                      </c:pt>
                      <c:pt idx="94">
                        <c:v>9.4</c:v>
                      </c:pt>
                      <c:pt idx="95">
                        <c:v>9.5</c:v>
                      </c:pt>
                      <c:pt idx="96">
                        <c:v>9.6000000000000014</c:v>
                      </c:pt>
                      <c:pt idx="97">
                        <c:v>9.7000000000000011</c:v>
                      </c:pt>
                      <c:pt idx="98">
                        <c:v>9.8000000000000007</c:v>
                      </c:pt>
                      <c:pt idx="99">
                        <c:v>9.9</c:v>
                      </c:pt>
                      <c:pt idx="100">
                        <c:v>10</c:v>
                      </c:pt>
                      <c:pt idx="101">
                        <c:v>10.100000000000001</c:v>
                      </c:pt>
                      <c:pt idx="102">
                        <c:v>10.200000000000001</c:v>
                      </c:pt>
                      <c:pt idx="103">
                        <c:v>10.3</c:v>
                      </c:pt>
                      <c:pt idx="104">
                        <c:v>10.4</c:v>
                      </c:pt>
                      <c:pt idx="105">
                        <c:v>10.5</c:v>
                      </c:pt>
                      <c:pt idx="106">
                        <c:v>10.600000000000001</c:v>
                      </c:pt>
                      <c:pt idx="107">
                        <c:v>10.700000000000001</c:v>
                      </c:pt>
                      <c:pt idx="108">
                        <c:v>10.8</c:v>
                      </c:pt>
                      <c:pt idx="109">
                        <c:v>10.9</c:v>
                      </c:pt>
                      <c:pt idx="110">
                        <c:v>11</c:v>
                      </c:pt>
                      <c:pt idx="111">
                        <c:v>11.100000000000001</c:v>
                      </c:pt>
                      <c:pt idx="112">
                        <c:v>11.200000000000001</c:v>
                      </c:pt>
                      <c:pt idx="113">
                        <c:v>11.3</c:v>
                      </c:pt>
                      <c:pt idx="114">
                        <c:v>11.4</c:v>
                      </c:pt>
                      <c:pt idx="115">
                        <c:v>11.5</c:v>
                      </c:pt>
                      <c:pt idx="116">
                        <c:v>11.600000000000001</c:v>
                      </c:pt>
                      <c:pt idx="117">
                        <c:v>11.700000000000001</c:v>
                      </c:pt>
                      <c:pt idx="118">
                        <c:v>11.8</c:v>
                      </c:pt>
                      <c:pt idx="119">
                        <c:v>11.9</c:v>
                      </c:pt>
                      <c:pt idx="120">
                        <c:v>11.999999999999998</c:v>
                      </c:pt>
                      <c:pt idx="121">
                        <c:v>12.099999999999998</c:v>
                      </c:pt>
                      <c:pt idx="122">
                        <c:v>12.199999999999998</c:v>
                      </c:pt>
                      <c:pt idx="123">
                        <c:v>12.299999999999997</c:v>
                      </c:pt>
                      <c:pt idx="124">
                        <c:v>12.399999999999999</c:v>
                      </c:pt>
                      <c:pt idx="125">
                        <c:v>12.499999999999998</c:v>
                      </c:pt>
                      <c:pt idx="126">
                        <c:v>12.599999999999998</c:v>
                      </c:pt>
                      <c:pt idx="127">
                        <c:v>12.699999999999998</c:v>
                      </c:pt>
                      <c:pt idx="128">
                        <c:v>12.799999999999997</c:v>
                      </c:pt>
                      <c:pt idx="129">
                        <c:v>12.899999999999999</c:v>
                      </c:pt>
                      <c:pt idx="130">
                        <c:v>12.999999999999998</c:v>
                      </c:pt>
                      <c:pt idx="131">
                        <c:v>13.099999999999998</c:v>
                      </c:pt>
                      <c:pt idx="132">
                        <c:v>13.199999999999998</c:v>
                      </c:pt>
                      <c:pt idx="133">
                        <c:v>13.299999999999997</c:v>
                      </c:pt>
                      <c:pt idx="134">
                        <c:v>13.399999999999999</c:v>
                      </c:pt>
                      <c:pt idx="135">
                        <c:v>13.499999999999998</c:v>
                      </c:pt>
                      <c:pt idx="136">
                        <c:v>13.599999999999998</c:v>
                      </c:pt>
                      <c:pt idx="137">
                        <c:v>13.699999999999998</c:v>
                      </c:pt>
                      <c:pt idx="138">
                        <c:v>13.799999999999997</c:v>
                      </c:pt>
                      <c:pt idx="139">
                        <c:v>13.899999999999999</c:v>
                      </c:pt>
                      <c:pt idx="140">
                        <c:v>13.999999999999998</c:v>
                      </c:pt>
                      <c:pt idx="141">
                        <c:v>14.099999999999998</c:v>
                      </c:pt>
                      <c:pt idx="142">
                        <c:v>14.199999999999998</c:v>
                      </c:pt>
                      <c:pt idx="143">
                        <c:v>14.299999999999997</c:v>
                      </c:pt>
                      <c:pt idx="144">
                        <c:v>14.399999999999999</c:v>
                      </c:pt>
                      <c:pt idx="145">
                        <c:v>14.499999999999998</c:v>
                      </c:pt>
                      <c:pt idx="146">
                        <c:v>14.599999999999998</c:v>
                      </c:pt>
                      <c:pt idx="147">
                        <c:v>14.699999999999998</c:v>
                      </c:pt>
                      <c:pt idx="148">
                        <c:v>14.799999999999999</c:v>
                      </c:pt>
                      <c:pt idx="149">
                        <c:v>14.899999999999999</c:v>
                      </c:pt>
                      <c:pt idx="150">
                        <c:v>14.999999999999998</c:v>
                      </c:pt>
                      <c:pt idx="151">
                        <c:v>15.099999999999998</c:v>
                      </c:pt>
                      <c:pt idx="152">
                        <c:v>15.199999999999998</c:v>
                      </c:pt>
                      <c:pt idx="153">
                        <c:v>15.299999999999999</c:v>
                      </c:pt>
                      <c:pt idx="154">
                        <c:v>15.399999999999999</c:v>
                      </c:pt>
                      <c:pt idx="155">
                        <c:v>15.499999999999998</c:v>
                      </c:pt>
                      <c:pt idx="156">
                        <c:v>15.599999999999998</c:v>
                      </c:pt>
                      <c:pt idx="157">
                        <c:v>15.699999999999998</c:v>
                      </c:pt>
                      <c:pt idx="158">
                        <c:v>15.799999999999999</c:v>
                      </c:pt>
                      <c:pt idx="159">
                        <c:v>15.899999999999999</c:v>
                      </c:pt>
                      <c:pt idx="160">
                        <c:v>15.999999999999998</c:v>
                      </c:pt>
                      <c:pt idx="161">
                        <c:v>16.099999999999998</c:v>
                      </c:pt>
                      <c:pt idx="162">
                        <c:v>16.2</c:v>
                      </c:pt>
                      <c:pt idx="163">
                        <c:v>16.299999999999997</c:v>
                      </c:pt>
                      <c:pt idx="164">
                        <c:v>16.399999999999999</c:v>
                      </c:pt>
                      <c:pt idx="165">
                        <c:v>16.5</c:v>
                      </c:pt>
                      <c:pt idx="166">
                        <c:v>16.599999999999998</c:v>
                      </c:pt>
                      <c:pt idx="167">
                        <c:v>16.7</c:v>
                      </c:pt>
                      <c:pt idx="168">
                        <c:v>16.799999999999997</c:v>
                      </c:pt>
                      <c:pt idx="169">
                        <c:v>16.899999999999999</c:v>
                      </c:pt>
                      <c:pt idx="170">
                        <c:v>17</c:v>
                      </c:pt>
                      <c:pt idx="171">
                        <c:v>17.099999999999998</c:v>
                      </c:pt>
                      <c:pt idx="172">
                        <c:v>17.2</c:v>
                      </c:pt>
                      <c:pt idx="173">
                        <c:v>17.299999999999997</c:v>
                      </c:pt>
                      <c:pt idx="174">
                        <c:v>17.399999999999999</c:v>
                      </c:pt>
                      <c:pt idx="175">
                        <c:v>17.5</c:v>
                      </c:pt>
                      <c:pt idx="176">
                        <c:v>17.599999999999998</c:v>
                      </c:pt>
                      <c:pt idx="177">
                        <c:v>17.7</c:v>
                      </c:pt>
                      <c:pt idx="178">
                        <c:v>17.799999999999997</c:v>
                      </c:pt>
                      <c:pt idx="179">
                        <c:v>17.899999999999999</c:v>
                      </c:pt>
                      <c:pt idx="180">
                        <c:v>18</c:v>
                      </c:pt>
                      <c:pt idx="181">
                        <c:v>18.099999999999998</c:v>
                      </c:pt>
                      <c:pt idx="182">
                        <c:v>18.2</c:v>
                      </c:pt>
                      <c:pt idx="183">
                        <c:v>18.299999999999997</c:v>
                      </c:pt>
                      <c:pt idx="184">
                        <c:v>18.399999999999999</c:v>
                      </c:pt>
                      <c:pt idx="185">
                        <c:v>18.5</c:v>
                      </c:pt>
                      <c:pt idx="186">
                        <c:v>18.599999999999998</c:v>
                      </c:pt>
                      <c:pt idx="187">
                        <c:v>18.7</c:v>
                      </c:pt>
                      <c:pt idx="188">
                        <c:v>18.799999999999997</c:v>
                      </c:pt>
                      <c:pt idx="189">
                        <c:v>18.899999999999999</c:v>
                      </c:pt>
                      <c:pt idx="190">
                        <c:v>19</c:v>
                      </c:pt>
                      <c:pt idx="191">
                        <c:v>19.099999999999998</c:v>
                      </c:pt>
                      <c:pt idx="192">
                        <c:v>19.2</c:v>
                      </c:pt>
                      <c:pt idx="193">
                        <c:v>19.299999999999997</c:v>
                      </c:pt>
                      <c:pt idx="194">
                        <c:v>19.399999999999999</c:v>
                      </c:pt>
                      <c:pt idx="195">
                        <c:v>19.5</c:v>
                      </c:pt>
                      <c:pt idx="196">
                        <c:v>19.599999999999998</c:v>
                      </c:pt>
                      <c:pt idx="197">
                        <c:v>19.7</c:v>
                      </c:pt>
                      <c:pt idx="198">
                        <c:v>19.799999999999997</c:v>
                      </c:pt>
                      <c:pt idx="199">
                        <c:v>19.899999999999999</c:v>
                      </c:pt>
                      <c:pt idx="200">
                        <c:v>20</c:v>
                      </c:pt>
                      <c:pt idx="201">
                        <c:v>20.099999999999998</c:v>
                      </c:pt>
                      <c:pt idx="202">
                        <c:v>20.2</c:v>
                      </c:pt>
                      <c:pt idx="203">
                        <c:v>20.299999999999997</c:v>
                      </c:pt>
                      <c:pt idx="204">
                        <c:v>20.399999999999999</c:v>
                      </c:pt>
                      <c:pt idx="205">
                        <c:v>20.5</c:v>
                      </c:pt>
                      <c:pt idx="206">
                        <c:v>20.599999999999998</c:v>
                      </c:pt>
                      <c:pt idx="207">
                        <c:v>20.7</c:v>
                      </c:pt>
                      <c:pt idx="208">
                        <c:v>20.799999999999997</c:v>
                      </c:pt>
                      <c:pt idx="209">
                        <c:v>20.9</c:v>
                      </c:pt>
                      <c:pt idx="210">
                        <c:v>21</c:v>
                      </c:pt>
                      <c:pt idx="211">
                        <c:v>21.099999999999998</c:v>
                      </c:pt>
                      <c:pt idx="212">
                        <c:v>21.2</c:v>
                      </c:pt>
                      <c:pt idx="213">
                        <c:v>21.299999999999997</c:v>
                      </c:pt>
                      <c:pt idx="214">
                        <c:v>21.4</c:v>
                      </c:pt>
                      <c:pt idx="215">
                        <c:v>21.5</c:v>
                      </c:pt>
                      <c:pt idx="216">
                        <c:v>21.599999999999998</c:v>
                      </c:pt>
                      <c:pt idx="217">
                        <c:v>21.7</c:v>
                      </c:pt>
                      <c:pt idx="218">
                        <c:v>21.799999999999997</c:v>
                      </c:pt>
                      <c:pt idx="219">
                        <c:v>21.9</c:v>
                      </c:pt>
                      <c:pt idx="220">
                        <c:v>22</c:v>
                      </c:pt>
                      <c:pt idx="221">
                        <c:v>22.099999999999998</c:v>
                      </c:pt>
                      <c:pt idx="222">
                        <c:v>22.2</c:v>
                      </c:pt>
                      <c:pt idx="223">
                        <c:v>22.299999999999997</c:v>
                      </c:pt>
                      <c:pt idx="224">
                        <c:v>22.4</c:v>
                      </c:pt>
                      <c:pt idx="225">
                        <c:v>22.5</c:v>
                      </c:pt>
                      <c:pt idx="226">
                        <c:v>22.599999999999998</c:v>
                      </c:pt>
                      <c:pt idx="227">
                        <c:v>22.7</c:v>
                      </c:pt>
                      <c:pt idx="228">
                        <c:v>22.799999999999997</c:v>
                      </c:pt>
                      <c:pt idx="229">
                        <c:v>22.9</c:v>
                      </c:pt>
                      <c:pt idx="230">
                        <c:v>23</c:v>
                      </c:pt>
                      <c:pt idx="231">
                        <c:v>23.099999999999998</c:v>
                      </c:pt>
                      <c:pt idx="232">
                        <c:v>23.2</c:v>
                      </c:pt>
                      <c:pt idx="233">
                        <c:v>23.299999999999997</c:v>
                      </c:pt>
                      <c:pt idx="234">
                        <c:v>23.4</c:v>
                      </c:pt>
                      <c:pt idx="235">
                        <c:v>23.5</c:v>
                      </c:pt>
                      <c:pt idx="236">
                        <c:v>23.599999999999998</c:v>
                      </c:pt>
                      <c:pt idx="237">
                        <c:v>23.7</c:v>
                      </c:pt>
                      <c:pt idx="238">
                        <c:v>23.799999999999997</c:v>
                      </c:pt>
                      <c:pt idx="239">
                        <c:v>23.9</c:v>
                      </c:pt>
                    </c:numCache>
                  </c:numRef>
                </c:cat>
                <c:val>
                  <c:numRef>
                    <c:extLst>
                      <c:ext uri="{02D57815-91ED-43cb-92C2-25804820EDAC}">
                        <c15:formulaRef>
                          <c15:sqref>使用时间分布!$A$1:$IF$1</c15:sqref>
                        </c15:formulaRef>
                      </c:ext>
                    </c:extLst>
                    <c:numCache>
                      <c:formatCode>General</c:formatCode>
                      <c:ptCount val="240"/>
                      <c:pt idx="0">
                        <c:v>0</c:v>
                      </c:pt>
                      <c:pt idx="1">
                        <c:v>0.1</c:v>
                      </c:pt>
                      <c:pt idx="2">
                        <c:v>0.2</c:v>
                      </c:pt>
                      <c:pt idx="3">
                        <c:v>0.30000000000000004</c:v>
                      </c:pt>
                      <c:pt idx="4">
                        <c:v>0.4</c:v>
                      </c:pt>
                      <c:pt idx="5">
                        <c:v>0.5</c:v>
                      </c:pt>
                      <c:pt idx="6">
                        <c:v>0.60000000000000009</c:v>
                      </c:pt>
                      <c:pt idx="7">
                        <c:v>0.70000000000000007</c:v>
                      </c:pt>
                      <c:pt idx="8">
                        <c:v>0.8</c:v>
                      </c:pt>
                      <c:pt idx="9">
                        <c:v>0.9</c:v>
                      </c:pt>
                      <c:pt idx="10">
                        <c:v>1</c:v>
                      </c:pt>
                      <c:pt idx="11">
                        <c:v>1.1000000000000001</c:v>
                      </c:pt>
                      <c:pt idx="12">
                        <c:v>1.2000000000000002</c:v>
                      </c:pt>
                      <c:pt idx="13">
                        <c:v>1.3</c:v>
                      </c:pt>
                      <c:pt idx="14">
                        <c:v>1.4000000000000001</c:v>
                      </c:pt>
                      <c:pt idx="15">
                        <c:v>1.5</c:v>
                      </c:pt>
                      <c:pt idx="16">
                        <c:v>1.6</c:v>
                      </c:pt>
                      <c:pt idx="17">
                        <c:v>1.7000000000000002</c:v>
                      </c:pt>
                      <c:pt idx="18">
                        <c:v>1.8</c:v>
                      </c:pt>
                      <c:pt idx="19">
                        <c:v>1.9000000000000001</c:v>
                      </c:pt>
                      <c:pt idx="20">
                        <c:v>2</c:v>
                      </c:pt>
                      <c:pt idx="21">
                        <c:v>2.1</c:v>
                      </c:pt>
                      <c:pt idx="22">
                        <c:v>2.2000000000000002</c:v>
                      </c:pt>
                      <c:pt idx="23">
                        <c:v>2.3000000000000003</c:v>
                      </c:pt>
                      <c:pt idx="24">
                        <c:v>2.4000000000000004</c:v>
                      </c:pt>
                      <c:pt idx="25">
                        <c:v>2.5</c:v>
                      </c:pt>
                      <c:pt idx="26">
                        <c:v>2.6</c:v>
                      </c:pt>
                      <c:pt idx="27">
                        <c:v>2.7</c:v>
                      </c:pt>
                      <c:pt idx="28">
                        <c:v>2.8000000000000003</c:v>
                      </c:pt>
                      <c:pt idx="29">
                        <c:v>2.9000000000000004</c:v>
                      </c:pt>
                      <c:pt idx="30">
                        <c:v>3</c:v>
                      </c:pt>
                      <c:pt idx="31">
                        <c:v>3.1</c:v>
                      </c:pt>
                      <c:pt idx="32">
                        <c:v>3.2</c:v>
                      </c:pt>
                      <c:pt idx="33">
                        <c:v>3.3000000000000003</c:v>
                      </c:pt>
                      <c:pt idx="34">
                        <c:v>3.4000000000000004</c:v>
                      </c:pt>
                      <c:pt idx="35">
                        <c:v>3.5</c:v>
                      </c:pt>
                      <c:pt idx="36">
                        <c:v>3.6</c:v>
                      </c:pt>
                      <c:pt idx="37">
                        <c:v>3.7</c:v>
                      </c:pt>
                      <c:pt idx="38">
                        <c:v>3.8000000000000003</c:v>
                      </c:pt>
                      <c:pt idx="39">
                        <c:v>3.9000000000000004</c:v>
                      </c:pt>
                      <c:pt idx="40">
                        <c:v>4</c:v>
                      </c:pt>
                      <c:pt idx="41">
                        <c:v>4.1000000000000005</c:v>
                      </c:pt>
                      <c:pt idx="42">
                        <c:v>4.2</c:v>
                      </c:pt>
                      <c:pt idx="43">
                        <c:v>4.3</c:v>
                      </c:pt>
                      <c:pt idx="44">
                        <c:v>4.4000000000000004</c:v>
                      </c:pt>
                      <c:pt idx="45">
                        <c:v>4.5</c:v>
                      </c:pt>
                      <c:pt idx="46">
                        <c:v>4.6000000000000005</c:v>
                      </c:pt>
                      <c:pt idx="47">
                        <c:v>4.7</c:v>
                      </c:pt>
                      <c:pt idx="48">
                        <c:v>4.8000000000000007</c:v>
                      </c:pt>
                      <c:pt idx="49">
                        <c:v>4.9000000000000004</c:v>
                      </c:pt>
                      <c:pt idx="50">
                        <c:v>5</c:v>
                      </c:pt>
                      <c:pt idx="51">
                        <c:v>5.1000000000000005</c:v>
                      </c:pt>
                      <c:pt idx="52">
                        <c:v>5.2</c:v>
                      </c:pt>
                      <c:pt idx="53">
                        <c:v>5.3000000000000007</c:v>
                      </c:pt>
                      <c:pt idx="54">
                        <c:v>5.4</c:v>
                      </c:pt>
                      <c:pt idx="55">
                        <c:v>5.5</c:v>
                      </c:pt>
                      <c:pt idx="56">
                        <c:v>5.6000000000000005</c:v>
                      </c:pt>
                      <c:pt idx="57">
                        <c:v>5.7</c:v>
                      </c:pt>
                      <c:pt idx="58">
                        <c:v>5.8000000000000007</c:v>
                      </c:pt>
                      <c:pt idx="59">
                        <c:v>5.9</c:v>
                      </c:pt>
                      <c:pt idx="60">
                        <c:v>6</c:v>
                      </c:pt>
                      <c:pt idx="61">
                        <c:v>6.1000000000000005</c:v>
                      </c:pt>
                      <c:pt idx="62">
                        <c:v>6.2</c:v>
                      </c:pt>
                      <c:pt idx="63">
                        <c:v>6.3000000000000007</c:v>
                      </c:pt>
                      <c:pt idx="64">
                        <c:v>6.4</c:v>
                      </c:pt>
                      <c:pt idx="65">
                        <c:v>6.5</c:v>
                      </c:pt>
                      <c:pt idx="66">
                        <c:v>6.6000000000000005</c:v>
                      </c:pt>
                      <c:pt idx="67">
                        <c:v>6.7</c:v>
                      </c:pt>
                      <c:pt idx="68">
                        <c:v>6.8000000000000007</c:v>
                      </c:pt>
                      <c:pt idx="69">
                        <c:v>6.9</c:v>
                      </c:pt>
                      <c:pt idx="70">
                        <c:v>7</c:v>
                      </c:pt>
                      <c:pt idx="71">
                        <c:v>7.1000000000000005</c:v>
                      </c:pt>
                      <c:pt idx="72">
                        <c:v>7.2</c:v>
                      </c:pt>
                      <c:pt idx="73">
                        <c:v>7.3000000000000007</c:v>
                      </c:pt>
                      <c:pt idx="74">
                        <c:v>7.4</c:v>
                      </c:pt>
                      <c:pt idx="75">
                        <c:v>7.5</c:v>
                      </c:pt>
                      <c:pt idx="76">
                        <c:v>7.6000000000000005</c:v>
                      </c:pt>
                      <c:pt idx="77">
                        <c:v>7.7</c:v>
                      </c:pt>
                      <c:pt idx="78">
                        <c:v>7.8000000000000007</c:v>
                      </c:pt>
                      <c:pt idx="79">
                        <c:v>7.9</c:v>
                      </c:pt>
                      <c:pt idx="80">
                        <c:v>8</c:v>
                      </c:pt>
                      <c:pt idx="81">
                        <c:v>8.1</c:v>
                      </c:pt>
                      <c:pt idx="82">
                        <c:v>8.2000000000000011</c:v>
                      </c:pt>
                      <c:pt idx="83">
                        <c:v>8.3000000000000007</c:v>
                      </c:pt>
                      <c:pt idx="84">
                        <c:v>8.4</c:v>
                      </c:pt>
                      <c:pt idx="85">
                        <c:v>8.5</c:v>
                      </c:pt>
                      <c:pt idx="86">
                        <c:v>8.6</c:v>
                      </c:pt>
                      <c:pt idx="87">
                        <c:v>8.7000000000000011</c:v>
                      </c:pt>
                      <c:pt idx="88">
                        <c:v>8.8000000000000007</c:v>
                      </c:pt>
                      <c:pt idx="89">
                        <c:v>8.9</c:v>
                      </c:pt>
                      <c:pt idx="90">
                        <c:v>9</c:v>
                      </c:pt>
                      <c:pt idx="91">
                        <c:v>9.1</c:v>
                      </c:pt>
                      <c:pt idx="92">
                        <c:v>9.2000000000000011</c:v>
                      </c:pt>
                      <c:pt idx="93">
                        <c:v>9.3000000000000007</c:v>
                      </c:pt>
                      <c:pt idx="94">
                        <c:v>9.4</c:v>
                      </c:pt>
                      <c:pt idx="95">
                        <c:v>9.5</c:v>
                      </c:pt>
                      <c:pt idx="96">
                        <c:v>9.6000000000000014</c:v>
                      </c:pt>
                      <c:pt idx="97">
                        <c:v>9.7000000000000011</c:v>
                      </c:pt>
                      <c:pt idx="98">
                        <c:v>9.8000000000000007</c:v>
                      </c:pt>
                      <c:pt idx="99">
                        <c:v>9.9</c:v>
                      </c:pt>
                      <c:pt idx="100">
                        <c:v>10</c:v>
                      </c:pt>
                      <c:pt idx="101">
                        <c:v>10.100000000000001</c:v>
                      </c:pt>
                      <c:pt idx="102">
                        <c:v>10.200000000000001</c:v>
                      </c:pt>
                      <c:pt idx="103">
                        <c:v>10.3</c:v>
                      </c:pt>
                      <c:pt idx="104">
                        <c:v>10.4</c:v>
                      </c:pt>
                      <c:pt idx="105">
                        <c:v>10.5</c:v>
                      </c:pt>
                      <c:pt idx="106">
                        <c:v>10.600000000000001</c:v>
                      </c:pt>
                      <c:pt idx="107">
                        <c:v>10.700000000000001</c:v>
                      </c:pt>
                      <c:pt idx="108">
                        <c:v>10.8</c:v>
                      </c:pt>
                      <c:pt idx="109">
                        <c:v>10.9</c:v>
                      </c:pt>
                      <c:pt idx="110">
                        <c:v>11</c:v>
                      </c:pt>
                      <c:pt idx="111">
                        <c:v>11.100000000000001</c:v>
                      </c:pt>
                      <c:pt idx="112">
                        <c:v>11.200000000000001</c:v>
                      </c:pt>
                      <c:pt idx="113">
                        <c:v>11.3</c:v>
                      </c:pt>
                      <c:pt idx="114">
                        <c:v>11.4</c:v>
                      </c:pt>
                      <c:pt idx="115">
                        <c:v>11.5</c:v>
                      </c:pt>
                      <c:pt idx="116">
                        <c:v>11.600000000000001</c:v>
                      </c:pt>
                      <c:pt idx="117">
                        <c:v>11.700000000000001</c:v>
                      </c:pt>
                      <c:pt idx="118">
                        <c:v>11.8</c:v>
                      </c:pt>
                      <c:pt idx="119">
                        <c:v>11.9</c:v>
                      </c:pt>
                      <c:pt idx="120">
                        <c:v>11.999999999999998</c:v>
                      </c:pt>
                      <c:pt idx="121">
                        <c:v>12.099999999999998</c:v>
                      </c:pt>
                      <c:pt idx="122">
                        <c:v>12.199999999999998</c:v>
                      </c:pt>
                      <c:pt idx="123">
                        <c:v>12.299999999999997</c:v>
                      </c:pt>
                      <c:pt idx="124">
                        <c:v>12.399999999999999</c:v>
                      </c:pt>
                      <c:pt idx="125">
                        <c:v>12.499999999999998</c:v>
                      </c:pt>
                      <c:pt idx="126">
                        <c:v>12.599999999999998</c:v>
                      </c:pt>
                      <c:pt idx="127">
                        <c:v>12.699999999999998</c:v>
                      </c:pt>
                      <c:pt idx="128">
                        <c:v>12.799999999999997</c:v>
                      </c:pt>
                      <c:pt idx="129">
                        <c:v>12.899999999999999</c:v>
                      </c:pt>
                      <c:pt idx="130">
                        <c:v>12.999999999999998</c:v>
                      </c:pt>
                      <c:pt idx="131">
                        <c:v>13.099999999999998</c:v>
                      </c:pt>
                      <c:pt idx="132">
                        <c:v>13.199999999999998</c:v>
                      </c:pt>
                      <c:pt idx="133">
                        <c:v>13.299999999999997</c:v>
                      </c:pt>
                      <c:pt idx="134">
                        <c:v>13.399999999999999</c:v>
                      </c:pt>
                      <c:pt idx="135">
                        <c:v>13.499999999999998</c:v>
                      </c:pt>
                      <c:pt idx="136">
                        <c:v>13.599999999999998</c:v>
                      </c:pt>
                      <c:pt idx="137">
                        <c:v>13.699999999999998</c:v>
                      </c:pt>
                      <c:pt idx="138">
                        <c:v>13.799999999999997</c:v>
                      </c:pt>
                      <c:pt idx="139">
                        <c:v>13.899999999999999</c:v>
                      </c:pt>
                      <c:pt idx="140">
                        <c:v>13.999999999999998</c:v>
                      </c:pt>
                      <c:pt idx="141">
                        <c:v>14.099999999999998</c:v>
                      </c:pt>
                      <c:pt idx="142">
                        <c:v>14.199999999999998</c:v>
                      </c:pt>
                      <c:pt idx="143">
                        <c:v>14.299999999999997</c:v>
                      </c:pt>
                      <c:pt idx="144">
                        <c:v>14.399999999999999</c:v>
                      </c:pt>
                      <c:pt idx="145">
                        <c:v>14.499999999999998</c:v>
                      </c:pt>
                      <c:pt idx="146">
                        <c:v>14.599999999999998</c:v>
                      </c:pt>
                      <c:pt idx="147">
                        <c:v>14.699999999999998</c:v>
                      </c:pt>
                      <c:pt idx="148">
                        <c:v>14.799999999999999</c:v>
                      </c:pt>
                      <c:pt idx="149">
                        <c:v>14.899999999999999</c:v>
                      </c:pt>
                      <c:pt idx="150">
                        <c:v>14.999999999999998</c:v>
                      </c:pt>
                      <c:pt idx="151">
                        <c:v>15.099999999999998</c:v>
                      </c:pt>
                      <c:pt idx="152">
                        <c:v>15.199999999999998</c:v>
                      </c:pt>
                      <c:pt idx="153">
                        <c:v>15.299999999999999</c:v>
                      </c:pt>
                      <c:pt idx="154">
                        <c:v>15.399999999999999</c:v>
                      </c:pt>
                      <c:pt idx="155">
                        <c:v>15.499999999999998</c:v>
                      </c:pt>
                      <c:pt idx="156">
                        <c:v>15.599999999999998</c:v>
                      </c:pt>
                      <c:pt idx="157">
                        <c:v>15.699999999999998</c:v>
                      </c:pt>
                      <c:pt idx="158">
                        <c:v>15.799999999999999</c:v>
                      </c:pt>
                      <c:pt idx="159">
                        <c:v>15.899999999999999</c:v>
                      </c:pt>
                      <c:pt idx="160">
                        <c:v>15.999999999999998</c:v>
                      </c:pt>
                      <c:pt idx="161">
                        <c:v>16.099999999999998</c:v>
                      </c:pt>
                      <c:pt idx="162">
                        <c:v>16.2</c:v>
                      </c:pt>
                      <c:pt idx="163">
                        <c:v>16.299999999999997</c:v>
                      </c:pt>
                      <c:pt idx="164">
                        <c:v>16.399999999999999</c:v>
                      </c:pt>
                      <c:pt idx="165">
                        <c:v>16.5</c:v>
                      </c:pt>
                      <c:pt idx="166">
                        <c:v>16.599999999999998</c:v>
                      </c:pt>
                      <c:pt idx="167">
                        <c:v>16.7</c:v>
                      </c:pt>
                      <c:pt idx="168">
                        <c:v>16.799999999999997</c:v>
                      </c:pt>
                      <c:pt idx="169">
                        <c:v>16.899999999999999</c:v>
                      </c:pt>
                      <c:pt idx="170">
                        <c:v>17</c:v>
                      </c:pt>
                      <c:pt idx="171">
                        <c:v>17.099999999999998</c:v>
                      </c:pt>
                      <c:pt idx="172">
                        <c:v>17.2</c:v>
                      </c:pt>
                      <c:pt idx="173">
                        <c:v>17.299999999999997</c:v>
                      </c:pt>
                      <c:pt idx="174">
                        <c:v>17.399999999999999</c:v>
                      </c:pt>
                      <c:pt idx="175">
                        <c:v>17.5</c:v>
                      </c:pt>
                      <c:pt idx="176">
                        <c:v>17.599999999999998</c:v>
                      </c:pt>
                      <c:pt idx="177">
                        <c:v>17.7</c:v>
                      </c:pt>
                      <c:pt idx="178">
                        <c:v>17.799999999999997</c:v>
                      </c:pt>
                      <c:pt idx="179">
                        <c:v>17.899999999999999</c:v>
                      </c:pt>
                      <c:pt idx="180">
                        <c:v>18</c:v>
                      </c:pt>
                      <c:pt idx="181">
                        <c:v>18.099999999999998</c:v>
                      </c:pt>
                      <c:pt idx="182">
                        <c:v>18.2</c:v>
                      </c:pt>
                      <c:pt idx="183">
                        <c:v>18.299999999999997</c:v>
                      </c:pt>
                      <c:pt idx="184">
                        <c:v>18.399999999999999</c:v>
                      </c:pt>
                      <c:pt idx="185">
                        <c:v>18.5</c:v>
                      </c:pt>
                      <c:pt idx="186">
                        <c:v>18.599999999999998</c:v>
                      </c:pt>
                      <c:pt idx="187">
                        <c:v>18.7</c:v>
                      </c:pt>
                      <c:pt idx="188">
                        <c:v>18.799999999999997</c:v>
                      </c:pt>
                      <c:pt idx="189">
                        <c:v>18.899999999999999</c:v>
                      </c:pt>
                      <c:pt idx="190">
                        <c:v>19</c:v>
                      </c:pt>
                      <c:pt idx="191">
                        <c:v>19.099999999999998</c:v>
                      </c:pt>
                      <c:pt idx="192">
                        <c:v>19.2</c:v>
                      </c:pt>
                      <c:pt idx="193">
                        <c:v>19.299999999999997</c:v>
                      </c:pt>
                      <c:pt idx="194">
                        <c:v>19.399999999999999</c:v>
                      </c:pt>
                      <c:pt idx="195">
                        <c:v>19.5</c:v>
                      </c:pt>
                      <c:pt idx="196">
                        <c:v>19.599999999999998</c:v>
                      </c:pt>
                      <c:pt idx="197">
                        <c:v>19.7</c:v>
                      </c:pt>
                      <c:pt idx="198">
                        <c:v>19.799999999999997</c:v>
                      </c:pt>
                      <c:pt idx="199">
                        <c:v>19.899999999999999</c:v>
                      </c:pt>
                      <c:pt idx="200">
                        <c:v>20</c:v>
                      </c:pt>
                      <c:pt idx="201">
                        <c:v>20.099999999999998</c:v>
                      </c:pt>
                      <c:pt idx="202">
                        <c:v>20.2</c:v>
                      </c:pt>
                      <c:pt idx="203">
                        <c:v>20.299999999999997</c:v>
                      </c:pt>
                      <c:pt idx="204">
                        <c:v>20.399999999999999</c:v>
                      </c:pt>
                      <c:pt idx="205">
                        <c:v>20.5</c:v>
                      </c:pt>
                      <c:pt idx="206">
                        <c:v>20.599999999999998</c:v>
                      </c:pt>
                      <c:pt idx="207">
                        <c:v>20.7</c:v>
                      </c:pt>
                      <c:pt idx="208">
                        <c:v>20.799999999999997</c:v>
                      </c:pt>
                      <c:pt idx="209">
                        <c:v>20.9</c:v>
                      </c:pt>
                      <c:pt idx="210">
                        <c:v>21</c:v>
                      </c:pt>
                      <c:pt idx="211">
                        <c:v>21.099999999999998</c:v>
                      </c:pt>
                      <c:pt idx="212">
                        <c:v>21.2</c:v>
                      </c:pt>
                      <c:pt idx="213">
                        <c:v>21.299999999999997</c:v>
                      </c:pt>
                      <c:pt idx="214">
                        <c:v>21.4</c:v>
                      </c:pt>
                      <c:pt idx="215">
                        <c:v>21.5</c:v>
                      </c:pt>
                      <c:pt idx="216">
                        <c:v>21.599999999999998</c:v>
                      </c:pt>
                      <c:pt idx="217">
                        <c:v>21.7</c:v>
                      </c:pt>
                      <c:pt idx="218">
                        <c:v>21.799999999999997</c:v>
                      </c:pt>
                      <c:pt idx="219">
                        <c:v>21.9</c:v>
                      </c:pt>
                      <c:pt idx="220">
                        <c:v>22</c:v>
                      </c:pt>
                      <c:pt idx="221">
                        <c:v>22.099999999999998</c:v>
                      </c:pt>
                      <c:pt idx="222">
                        <c:v>22.2</c:v>
                      </c:pt>
                      <c:pt idx="223">
                        <c:v>22.299999999999997</c:v>
                      </c:pt>
                      <c:pt idx="224">
                        <c:v>22.4</c:v>
                      </c:pt>
                      <c:pt idx="225">
                        <c:v>22.5</c:v>
                      </c:pt>
                      <c:pt idx="226">
                        <c:v>22.599999999999998</c:v>
                      </c:pt>
                      <c:pt idx="227">
                        <c:v>22.7</c:v>
                      </c:pt>
                      <c:pt idx="228">
                        <c:v>22.799999999999997</c:v>
                      </c:pt>
                      <c:pt idx="229">
                        <c:v>22.9</c:v>
                      </c:pt>
                      <c:pt idx="230">
                        <c:v>23</c:v>
                      </c:pt>
                      <c:pt idx="231">
                        <c:v>23.099999999999998</c:v>
                      </c:pt>
                      <c:pt idx="232">
                        <c:v>23.2</c:v>
                      </c:pt>
                      <c:pt idx="233">
                        <c:v>23.299999999999997</c:v>
                      </c:pt>
                      <c:pt idx="234">
                        <c:v>23.4</c:v>
                      </c:pt>
                      <c:pt idx="235">
                        <c:v>23.5</c:v>
                      </c:pt>
                      <c:pt idx="236">
                        <c:v>23.599999999999998</c:v>
                      </c:pt>
                      <c:pt idx="237">
                        <c:v>23.7</c:v>
                      </c:pt>
                      <c:pt idx="238">
                        <c:v>23.799999999999997</c:v>
                      </c:pt>
                      <c:pt idx="239">
                        <c:v>23.9</c:v>
                      </c:pt>
                    </c:numCache>
                  </c:numRef>
                </c:val>
                <c:smooth val="0"/>
                <c:extLst>
                  <c:ext xmlns:c16="http://schemas.microsoft.com/office/drawing/2014/chart" uri="{C3380CC4-5D6E-409C-BE32-E72D297353CC}">
                    <c16:uniqueId val="{00000003-72EC-427F-B24C-C03971927852}"/>
                  </c:ext>
                </c:extLst>
              </c15:ser>
            </c15:filteredLineSeries>
          </c:ext>
        </c:extLst>
      </c:lineChart>
      <c:catAx>
        <c:axId val="10898627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间：点</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5670960"/>
        <c:crosses val="autoZero"/>
        <c:auto val="1"/>
        <c:lblAlgn val="ctr"/>
        <c:lblOffset val="100"/>
        <c:tickLblSkip val="10"/>
        <c:noMultiLvlLbl val="0"/>
      </c:catAx>
      <c:valAx>
        <c:axId val="1075670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单位时间用车次数：辆</a:t>
                </a:r>
                <a:r>
                  <a:rPr lang="en-US" altLang="zh-CN"/>
                  <a:t>/</a:t>
                </a:r>
                <a:r>
                  <a:rPr lang="zh-CN" altLang="en-US"/>
                  <a:t>小时</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solidFill>
              <a:schemeClr val="accent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8986278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EC3059-D63A-4DD0-B034-270AFBB654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5</TotalTime>
  <Pages>1</Pages>
  <Words>687</Words>
  <Characters>3916</Characters>
  <Application>Microsoft Office Word</Application>
  <DocSecurity>0</DocSecurity>
  <Lines>32</Lines>
  <Paragraphs>9</Paragraphs>
  <ScaleCrop>false</ScaleCrop>
  <Company/>
  <LinksUpToDate>false</LinksUpToDate>
  <CharactersWithSpaces>4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沛文</dc:creator>
  <cp:keywords/>
  <dc:description/>
  <cp:lastModifiedBy>曹沛文</cp:lastModifiedBy>
  <cp:revision>53</cp:revision>
  <dcterms:created xsi:type="dcterms:W3CDTF">2017-09-07T10:03:00Z</dcterms:created>
  <dcterms:modified xsi:type="dcterms:W3CDTF">2017-09-13T13:37:00Z</dcterms:modified>
</cp:coreProperties>
</file>